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81" r:id="rId17"/>
    <p:sldId id="282" r:id="rId18"/>
    <p:sldId id="271" r:id="rId19"/>
    <p:sldId id="272" r:id="rId20"/>
    <p:sldId id="273" r:id="rId21"/>
    <p:sldId id="274" r:id="rId22"/>
    <p:sldId id="283" r:id="rId23"/>
    <p:sldId id="284" r:id="rId24"/>
    <p:sldId id="285" r:id="rId25"/>
    <p:sldId id="286" r:id="rId26"/>
    <p:sldId id="287" r:id="rId27"/>
    <p:sldId id="288" r:id="rId28"/>
    <p:sldId id="289" r:id="rId29"/>
    <p:sldId id="290" r:id="rId30"/>
    <p:sldId id="291" r:id="rId31"/>
    <p:sldId id="292" r:id="rId32"/>
    <p:sldId id="293" r:id="rId33"/>
    <p:sldId id="294" r:id="rId3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2" d="100"/>
          <a:sy n="82" d="100"/>
        </p:scale>
        <p:origin x="1474" y="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e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7" Type="http://schemas.openxmlformats.org/officeDocument/2006/relationships/image" Target="../media/image71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e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e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3FF149-DE99-470A-A80D-A634DFCAE91A}" type="datetimeFigureOut">
              <a:rPr lang="en-US" smtClean="0"/>
              <a:t>11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BE7108-DD49-4D8C-A669-3F7C04F902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3851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BE7108-DD49-4D8C-A669-3F7C04F902F0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2171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BE7108-DD49-4D8C-A669-3F7C04F902F0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4953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1CFE56-76BA-4FC6-B392-EB99AC5B2624}" type="datetime1">
              <a:rPr lang="en-US" smtClean="0"/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DB063-859B-4B01-8927-443F6FCB1A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894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CA1CB-8A55-49BB-91B7-7755B01B14A1}" type="datetime1">
              <a:rPr lang="en-US" smtClean="0"/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DB063-859B-4B01-8927-443F6FCB1A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8617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50BE2C-BFB9-4EF9-92CE-A48DC3C6990F}" type="datetime1">
              <a:rPr lang="en-US" smtClean="0"/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DB063-859B-4B01-8927-443F6FCB1A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48996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C3A51-B928-4191-AACC-C903CBCDCB63}" type="datetime1">
              <a:rPr lang="en-US" smtClean="0"/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DB063-859B-4B01-8927-443F6FCB1A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6585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E4CDF-01C3-4A69-8AD0-ABEE30D181C1}" type="datetime1">
              <a:rPr lang="en-US" smtClean="0"/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DB063-859B-4B01-8927-443F6FCB1A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3626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2EDA9-C459-48DC-8519-E1EDA7BEEF05}" type="datetime1">
              <a:rPr lang="en-US" smtClean="0"/>
              <a:t>1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DB063-859B-4B01-8927-443F6FCB1A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4129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92A86-D75A-424B-BA8A-480B44F94085}" type="datetime1">
              <a:rPr lang="en-US" smtClean="0"/>
              <a:t>11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DB063-859B-4B01-8927-443F6FCB1A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842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CEF07-04B7-437A-8D5C-A9ECB00156CA}" type="datetime1">
              <a:rPr lang="en-US" smtClean="0"/>
              <a:t>11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DB063-859B-4B01-8927-443F6FCB1A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1921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30BFA-9A52-45BF-BCF2-610FF3057085}" type="datetime1">
              <a:rPr lang="en-US" smtClean="0"/>
              <a:t>11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DB063-859B-4B01-8927-443F6FCB1A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424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4DD29-4394-4438-A616-DA14B4E010FD}" type="datetime1">
              <a:rPr lang="en-US" smtClean="0"/>
              <a:t>1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DB063-859B-4B01-8927-443F6FCB1A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1453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A915F5-C26A-44D4-856F-7D6045D78FB2}" type="datetime1">
              <a:rPr lang="en-US" smtClean="0"/>
              <a:t>1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DB063-859B-4B01-8927-443F6FCB1A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5948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DB886F-CAD3-47BD-8B42-B4A38ACA99D0}" type="datetime1">
              <a:rPr lang="en-US" smtClean="0"/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4DB063-859B-4B01-8927-443F6FCB1A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902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4.wmf"/><Relationship Id="rId17" Type="http://schemas.openxmlformats.org/officeDocument/2006/relationships/image" Target="../media/image27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0.bin"/><Relationship Id="rId3" Type="http://schemas.openxmlformats.org/officeDocument/2006/relationships/oleObject" Target="../embeddings/oleObject23.bin"/><Relationship Id="rId21" Type="http://schemas.openxmlformats.org/officeDocument/2006/relationships/image" Target="../media/image36.wmf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image" Target="../media/image27.png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33.emf"/><Relationship Id="rId10" Type="http://schemas.openxmlformats.org/officeDocument/2006/relationships/image" Target="../media/image31.wmf"/><Relationship Id="rId19" Type="http://schemas.openxmlformats.org/officeDocument/2006/relationships/image" Target="../media/image35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40.bin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8.gif"/><Relationship Id="rId4" Type="http://schemas.openxmlformats.org/officeDocument/2006/relationships/image" Target="../media/image45.wmf"/><Relationship Id="rId9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4.tif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2.w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9.wmf"/><Relationship Id="rId3" Type="http://schemas.openxmlformats.org/officeDocument/2006/relationships/image" Target="../media/image54.tif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70.bin"/><Relationship Id="rId3" Type="http://schemas.openxmlformats.org/officeDocument/2006/relationships/image" Target="../media/image78.tif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7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6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83.wmf"/><Relationship Id="rId3" Type="http://schemas.openxmlformats.org/officeDocument/2006/relationships/image" Target="../media/image78.tif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7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7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90.wmf"/><Relationship Id="rId3" Type="http://schemas.openxmlformats.org/officeDocument/2006/relationships/image" Target="../media/image78.tif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9.e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image" Target="../media/image95.png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93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97.wmf"/><Relationship Id="rId4" Type="http://schemas.openxmlformats.org/officeDocument/2006/relationships/oleObject" Target="../embeddings/oleObject8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3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10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4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0.wmf"/><Relationship Id="rId11" Type="http://schemas.openxmlformats.org/officeDocument/2006/relationships/image" Target="../media/image106.emf"/><Relationship Id="rId5" Type="http://schemas.openxmlformats.org/officeDocument/2006/relationships/oleObject" Target="../embeddings/oleObject89.bin"/><Relationship Id="rId15" Type="http://schemas.openxmlformats.org/officeDocument/2006/relationships/image" Target="../media/image104.wmf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91.bin"/><Relationship Id="rId14" Type="http://schemas.openxmlformats.org/officeDocument/2006/relationships/oleObject" Target="../embeddings/oleObject9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1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20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8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2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30.emf"/><Relationship Id="rId4" Type="http://schemas.openxmlformats.org/officeDocument/2006/relationships/image" Target="../media/image12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71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6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33.wmf"/><Relationship Id="rId4" Type="http://schemas.openxmlformats.org/officeDocument/2006/relationships/image" Target="../media/image130.e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3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42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tiff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0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14.tif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19" Type="http://schemas.openxmlformats.org/officeDocument/2006/relationships/image" Target="../media/image13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4.tif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4.tiff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91440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43288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изические основы механики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798581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Механик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— часть физики, которая изучает закономерности механического движения и причины, вызывающие или изменяющие это движение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1765083"/>
            <a:ext cx="9144000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Механическое движени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— это изменение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заимного расположения тел или их частей в пространстве с течением времени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2698585"/>
            <a:ext cx="9144000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Развитие механики как науки начинается с III в. до н. э., когда древнегреческий ученый Архимед (287—212 до н. э.) сформулировал закон равновесия рычага и законы равновесия плавающих тел. Основные законы механики установлены итальянским физиком и астрономом Г. Галилеем (1564—1642) и окончательно сформулированы английским ученым И. Ньютоном (1643-1727)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5104896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Механика Галилея — Ньютона 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классической механикой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В ней изучаются законы движения макроскопических тел, скорости которых малы по сравнению со скоростью света в вакууме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416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91440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43288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редняя и мгновенная скорости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866332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Для характеристики движения материальной точки вводится векторная величина —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корость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которая характеризует как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быстроту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движения, так и его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направлени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в данный момент времени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0" y="2166291"/>
            <a:ext cx="6858000" cy="1173926"/>
            <a:chOff x="0" y="2166291"/>
            <a:chExt cx="6858000" cy="1173926"/>
          </a:xfrm>
        </p:grpSpPr>
        <p:sp>
          <p:nvSpPr>
            <p:cNvPr id="9" name="Rectangle 8"/>
            <p:cNvSpPr/>
            <p:nvPr/>
          </p:nvSpPr>
          <p:spPr>
            <a:xfrm>
              <a:off x="0" y="2232221"/>
              <a:ext cx="6858000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	</a:t>
              </a:r>
              <a:r>
                <a:rPr lang="ru-RU" sz="2200" i="1" dirty="0">
                  <a:latin typeface="Arial" panose="020B0604020202020204" pitchFamily="34" charset="0"/>
                  <a:cs typeface="Arial" panose="020B0604020202020204" pitchFamily="34" charset="0"/>
                </a:rPr>
                <a:t>Вектором средней скорости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         называется отношение приращения радиуса-вектора точки           к промежутку времени этого приращения</a:t>
              </a:r>
              <a:endParaRPr lang="en-US" sz="2200" dirty="0"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6017769"/>
                </p:ext>
              </p:extLst>
            </p:nvPr>
          </p:nvGraphicFramePr>
          <p:xfrm>
            <a:off x="4502445" y="2166291"/>
            <a:ext cx="568974" cy="598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2" name="Equation" r:id="rId3" imgW="241200" imgH="253800" progId="Equation.DSMT4">
                    <p:embed/>
                  </p:oleObj>
                </mc:Choice>
                <mc:Fallback>
                  <p:oleObj name="Equation" r:id="rId3" imgW="241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02445" y="2166291"/>
                          <a:ext cx="568974" cy="5989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5009223"/>
                </p:ext>
              </p:extLst>
            </p:nvPr>
          </p:nvGraphicFramePr>
          <p:xfrm>
            <a:off x="6310750" y="2547996"/>
            <a:ext cx="509081" cy="389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3" name="Equation" r:id="rId5" imgW="215640" imgH="164880" progId="Equation.DSMT4">
                    <p:embed/>
                  </p:oleObj>
                </mc:Choice>
                <mc:Fallback>
                  <p:oleObj name="Equation" r:id="rId5" imgW="2156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310750" y="2547996"/>
                          <a:ext cx="509081" cy="3892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4785215"/>
                </p:ext>
              </p:extLst>
            </p:nvPr>
          </p:nvGraphicFramePr>
          <p:xfrm>
            <a:off x="5592395" y="2929416"/>
            <a:ext cx="517249" cy="381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4" name="Equation" r:id="rId7" imgW="241200" imgH="177480" progId="Equation.DSMT4">
                    <p:embed/>
                  </p:oleObj>
                </mc:Choice>
                <mc:Fallback>
                  <p:oleObj name="Equation" r:id="rId7" imgW="2412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592395" y="2929416"/>
                          <a:ext cx="517249" cy="3811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753919"/>
              </p:ext>
            </p:extLst>
          </p:nvPr>
        </p:nvGraphicFramePr>
        <p:xfrm>
          <a:off x="850900" y="3309938"/>
          <a:ext cx="34734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" name="Equation" r:id="rId9" imgW="1473120" imgH="431640" progId="Equation.DSMT4">
                  <p:embed/>
                </p:oleObj>
              </mc:Choice>
              <mc:Fallback>
                <p:oleObj name="Equation" r:id="rId9" imgW="1473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0900" y="3309938"/>
                        <a:ext cx="3473450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783041"/>
              </p:ext>
            </p:extLst>
          </p:nvPr>
        </p:nvGraphicFramePr>
        <p:xfrm>
          <a:off x="5055287" y="3252685"/>
          <a:ext cx="1617081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6" name="Equation" r:id="rId11" imgW="685800" imgH="393480" progId="Equation.DSMT4">
                  <p:embed/>
                </p:oleObj>
              </mc:Choice>
              <mc:Fallback>
                <p:oleObj name="Equation" r:id="rId11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55287" y="3252685"/>
                        <a:ext cx="1617081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0" y="4190426"/>
            <a:ext cx="9144000" cy="769441"/>
            <a:chOff x="0" y="4190426"/>
            <a:chExt cx="9144000" cy="769441"/>
          </a:xfrm>
        </p:grpSpPr>
        <p:sp>
          <p:nvSpPr>
            <p:cNvPr id="15" name="Rectangle 14"/>
            <p:cNvSpPr/>
            <p:nvPr/>
          </p:nvSpPr>
          <p:spPr>
            <a:xfrm>
              <a:off x="0" y="4190426"/>
              <a:ext cx="9144000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	Направление вектора средней скорости совпадает с направлением 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3279567"/>
                </p:ext>
              </p:extLst>
            </p:nvPr>
          </p:nvGraphicFramePr>
          <p:xfrm>
            <a:off x="2019070" y="4528400"/>
            <a:ext cx="568974" cy="419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7" name="Equation" r:id="rId13" imgW="241200" imgH="177480" progId="Equation.DSMT4">
                    <p:embed/>
                  </p:oleObj>
                </mc:Choice>
                <mc:Fallback>
                  <p:oleObj name="Equation" r:id="rId13" imgW="2412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019070" y="4528400"/>
                          <a:ext cx="568974" cy="4192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0" y="4821208"/>
            <a:ext cx="9099756" cy="1785104"/>
            <a:chOff x="0" y="4821208"/>
            <a:chExt cx="9099756" cy="1785104"/>
          </a:xfrm>
        </p:grpSpPr>
        <p:sp>
          <p:nvSpPr>
            <p:cNvPr id="17" name="Rectangle 16"/>
            <p:cNvSpPr/>
            <p:nvPr/>
          </p:nvSpPr>
          <p:spPr>
            <a:xfrm>
              <a:off x="0" y="4821208"/>
              <a:ext cx="9099756" cy="178510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	Заметим, что для разных интервалов времени   вектор   средней скорость может иметь не только разные численные значения, но и разные направления. Следовательно, средняя скорость не содержит достаточно информации о движении материальной точки в каждый момент времени.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0949215"/>
                </p:ext>
              </p:extLst>
            </p:nvPr>
          </p:nvGraphicFramePr>
          <p:xfrm>
            <a:off x="7555103" y="4821208"/>
            <a:ext cx="449189" cy="419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8" name="Equation" r:id="rId15" imgW="190440" imgH="177480" progId="Equation.DSMT4">
                    <p:embed/>
                  </p:oleObj>
                </mc:Choice>
                <mc:Fallback>
                  <p:oleObj name="Equation" r:id="rId15" imgW="1904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555103" y="4821208"/>
                          <a:ext cx="449189" cy="4192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857998" y="2322297"/>
            <a:ext cx="2190750" cy="165735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867B4409-4B9C-4950-8740-03AF0252E5E4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2632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91440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43288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редняя и мгновенная скорости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25324"/>
            <a:ext cx="6908828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При неограниченном уменьшении    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редняя скорость стремится к предельному значению, которое 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мгновенной скоростью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919636"/>
              </p:ext>
            </p:extLst>
          </p:nvPr>
        </p:nvGraphicFramePr>
        <p:xfrm>
          <a:off x="5222409" y="924886"/>
          <a:ext cx="408354" cy="38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" name="Equation" r:id="rId3" imgW="190440" imgH="177480" progId="Equation.DSMT4">
                  <p:embed/>
                </p:oleObj>
              </mc:Choice>
              <mc:Fallback>
                <p:oleObj name="Equation" r:id="rId3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22409" y="924886"/>
                        <a:ext cx="408354" cy="381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860896"/>
              </p:ext>
            </p:extLst>
          </p:nvPr>
        </p:nvGraphicFramePr>
        <p:xfrm>
          <a:off x="5971236" y="1600482"/>
          <a:ext cx="479136" cy="419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" name="Equation" r:id="rId5" imgW="203040" imgH="177480" progId="Equation.DSMT4">
                  <p:embed/>
                </p:oleObj>
              </mc:Choice>
              <mc:Fallback>
                <p:oleObj name="Equation" r:id="rId5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71236" y="1600482"/>
                        <a:ext cx="479136" cy="419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909127"/>
              </p:ext>
            </p:extLst>
          </p:nvPr>
        </p:nvGraphicFramePr>
        <p:xfrm>
          <a:off x="2805913" y="2000000"/>
          <a:ext cx="1957397" cy="69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6" name="Equation" r:id="rId7" imgW="1104840" imgH="393480" progId="Equation.DSMT4">
                  <p:embed/>
                </p:oleObj>
              </mc:Choice>
              <mc:Fallback>
                <p:oleObj name="Equation" r:id="rId7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05913" y="2000000"/>
                        <a:ext cx="1957397" cy="697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0" y="2658974"/>
            <a:ext cx="9144000" cy="1127850"/>
            <a:chOff x="0" y="2658974"/>
            <a:chExt cx="9144000" cy="1127850"/>
          </a:xfrm>
        </p:grpSpPr>
        <p:sp>
          <p:nvSpPr>
            <p:cNvPr id="13" name="Rectangle 12"/>
            <p:cNvSpPr/>
            <p:nvPr/>
          </p:nvSpPr>
          <p:spPr>
            <a:xfrm>
              <a:off x="0" y="2678828"/>
              <a:ext cx="9144000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	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Мгновенная скорость 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таким образом,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есть векторная величина, равная первой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производной по времени радиуса-вектора движущейся точки. 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1765255"/>
                </p:ext>
              </p:extLst>
            </p:nvPr>
          </p:nvGraphicFramePr>
          <p:xfrm>
            <a:off x="3784611" y="2658974"/>
            <a:ext cx="385329" cy="4748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7" name="Equation" r:id="rId9" imgW="164880" imgH="203040" progId="Equation.DSMT4">
                    <p:embed/>
                  </p:oleObj>
                </mc:Choice>
                <mc:Fallback>
                  <p:oleObj name="Equation" r:id="rId9" imgW="164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84611" y="2658974"/>
                          <a:ext cx="385329" cy="4748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" name="Picture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36395" y="1049256"/>
            <a:ext cx="2190750" cy="165735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10895" y="3759435"/>
            <a:ext cx="9144000" cy="1107996"/>
            <a:chOff x="10895" y="3759435"/>
            <a:chExt cx="9144000" cy="1107996"/>
          </a:xfrm>
        </p:grpSpPr>
        <p:sp>
          <p:nvSpPr>
            <p:cNvPr id="17" name="Rectangle 16"/>
            <p:cNvSpPr/>
            <p:nvPr/>
          </p:nvSpPr>
          <p:spPr>
            <a:xfrm>
              <a:off x="10895" y="3759435"/>
              <a:ext cx="9144000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	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Так как секущая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в пределе совпадает с касательной, то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вектор скорости 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направлен по касательной к траектории в сторону движения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0938954"/>
                </p:ext>
              </p:extLst>
            </p:nvPr>
          </p:nvGraphicFramePr>
          <p:xfrm>
            <a:off x="1394005" y="4082657"/>
            <a:ext cx="329407" cy="461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8"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394005" y="4082657"/>
                          <a:ext cx="329407" cy="4611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0" y="4758590"/>
            <a:ext cx="9144000" cy="873392"/>
            <a:chOff x="0" y="4758590"/>
            <a:chExt cx="9144000" cy="873392"/>
          </a:xfrm>
        </p:grpSpPr>
        <p:sp>
          <p:nvSpPr>
            <p:cNvPr id="19" name="Rectangle 18"/>
            <p:cNvSpPr/>
            <p:nvPr/>
          </p:nvSpPr>
          <p:spPr>
            <a:xfrm>
              <a:off x="0" y="4758590"/>
              <a:ext cx="9144000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	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По мере уменьшения 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путь 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  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все больше будет приближаться к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поэтому модуль мгновенной скорости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1888030"/>
                </p:ext>
              </p:extLst>
            </p:nvPr>
          </p:nvGraphicFramePr>
          <p:xfrm>
            <a:off x="3949912" y="4775962"/>
            <a:ext cx="440055" cy="408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9" name="Equation" r:id="rId14" imgW="400169" imgH="371445" progId="Equation.DSMT4">
                    <p:embed/>
                  </p:oleObj>
                </mc:Choice>
                <mc:Fallback>
                  <p:oleObj name="Equation" r:id="rId14" imgW="400169" imgH="37144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949912" y="4775962"/>
                          <a:ext cx="440055" cy="4086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7444953"/>
                </p:ext>
              </p:extLst>
            </p:nvPr>
          </p:nvGraphicFramePr>
          <p:xfrm>
            <a:off x="5659438" y="4759325"/>
            <a:ext cx="458787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0" name="Equation" r:id="rId16" imgW="203040" imgH="177480" progId="Equation.DSMT4">
                    <p:embed/>
                  </p:oleObj>
                </mc:Choice>
                <mc:Fallback>
                  <p:oleObj name="Equation" r:id="rId16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659438" y="4759325"/>
                          <a:ext cx="458787" cy="401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2522412"/>
                </p:ext>
              </p:extLst>
            </p:nvPr>
          </p:nvGraphicFramePr>
          <p:xfrm>
            <a:off x="2269857" y="5109694"/>
            <a:ext cx="706438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1" name="Equation" r:id="rId18" imgW="342720" imgH="253800" progId="Equation.DSMT4">
                    <p:embed/>
                  </p:oleObj>
                </mc:Choice>
                <mc:Fallback>
                  <p:oleObj name="Equation" r:id="rId18" imgW="3427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269857" y="5109694"/>
                          <a:ext cx="706438" cy="522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838685"/>
              </p:ext>
            </p:extLst>
          </p:nvPr>
        </p:nvGraphicFramePr>
        <p:xfrm>
          <a:off x="1442650" y="5493085"/>
          <a:ext cx="6258700" cy="1048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2" name="Equation" r:id="rId20" imgW="2654280" imgH="444240" progId="Equation.DSMT4">
                  <p:embed/>
                </p:oleObj>
              </mc:Choice>
              <mc:Fallback>
                <p:oleObj name="Equation" r:id="rId20" imgW="2654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42650" y="5493085"/>
                        <a:ext cx="6258700" cy="1048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DB14FF3D-CC9D-4FAB-A6B4-56B8A5E4B6C2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9247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91440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43288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редняя и мгновенная скорости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894546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аким образом, модуль мгновенной скорости равен первой производной пути по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ремени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972176"/>
              </p:ext>
            </p:extLst>
          </p:nvPr>
        </p:nvGraphicFramePr>
        <p:xfrm>
          <a:off x="4359275" y="1406525"/>
          <a:ext cx="103346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6" name="Equation" r:id="rId3" imgW="482400" imgH="393480" progId="Equation.DSMT4">
                  <p:embed/>
                </p:oleObj>
              </mc:Choice>
              <mc:Fallback>
                <p:oleObj name="Equation" r:id="rId3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9275" y="1406525"/>
                        <a:ext cx="1033463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0" y="2252285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Зная, что в декартовой системе координат радиус-вектор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348388"/>
              </p:ext>
            </p:extLst>
          </p:nvPr>
        </p:nvGraphicFramePr>
        <p:xfrm>
          <a:off x="3222520" y="2635503"/>
          <a:ext cx="2695133" cy="517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7" name="Equation" r:id="rId5" imgW="1257120" imgH="241200" progId="Equation.DSMT4">
                  <p:embed/>
                </p:oleObj>
              </mc:Choice>
              <mc:Fallback>
                <p:oleObj name="Equation" r:id="rId5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2520" y="2635503"/>
                        <a:ext cx="2695133" cy="517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0" y="3029474"/>
            <a:ext cx="9140177" cy="1215689"/>
            <a:chOff x="0" y="3029474"/>
            <a:chExt cx="9140177" cy="1215689"/>
          </a:xfrm>
        </p:grpSpPr>
        <p:sp>
          <p:nvSpPr>
            <p:cNvPr id="12" name="Rectangle 11"/>
            <p:cNvSpPr/>
            <p:nvPr/>
          </p:nvSpPr>
          <p:spPr>
            <a:xfrm>
              <a:off x="0" y="3029474"/>
              <a:ext cx="9140177" cy="10452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и принимая во внимание, что единичные орты 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        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не изменяются во времени, уравнение мгновенной скорости             принимает вид:</a:t>
              </a: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1503142"/>
                </p:ext>
              </p:extLst>
            </p:nvPr>
          </p:nvGraphicFramePr>
          <p:xfrm>
            <a:off x="6152811" y="3085975"/>
            <a:ext cx="933789" cy="546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8" name="Equation" r:id="rId7" imgW="520560" imgH="304560" progId="Equation.DSMT4">
                    <p:embed/>
                  </p:oleObj>
                </mc:Choice>
                <mc:Fallback>
                  <p:oleObj name="Equation" r:id="rId7" imgW="5205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52811" y="3085975"/>
                          <a:ext cx="933789" cy="5466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4914526"/>
                </p:ext>
              </p:extLst>
            </p:nvPr>
          </p:nvGraphicFramePr>
          <p:xfrm>
            <a:off x="5994783" y="3470784"/>
            <a:ext cx="899280" cy="774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9" name="Equation" r:id="rId9" imgW="457200" imgH="393480" progId="Equation.DSMT4">
                    <p:embed/>
                  </p:oleObj>
                </mc:Choice>
                <mc:Fallback>
                  <p:oleObj name="Equation" r:id="rId9" imgW="4572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994783" y="3470784"/>
                          <a:ext cx="899280" cy="7743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317165"/>
              </p:ext>
            </p:extLst>
          </p:nvPr>
        </p:nvGraphicFramePr>
        <p:xfrm>
          <a:off x="431644" y="4167792"/>
          <a:ext cx="2940147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0" name="Equation" r:id="rId11" imgW="1371600" imgH="393480" progId="Equation.DSMT4">
                  <p:embed/>
                </p:oleObj>
              </mc:Choice>
              <mc:Fallback>
                <p:oleObj name="Equation" r:id="rId11" imgW="1371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1644" y="4167792"/>
                        <a:ext cx="2940147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487987" y="4374314"/>
            <a:ext cx="69066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ли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00296"/>
              </p:ext>
            </p:extLst>
          </p:nvPr>
        </p:nvGraphicFramePr>
        <p:xfrm>
          <a:off x="4196138" y="4275432"/>
          <a:ext cx="350472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1" name="Equation" r:id="rId13" imgW="1485720" imgH="266400" progId="Equation.DSMT4">
                  <p:embed/>
                </p:oleObj>
              </mc:Choice>
              <mc:Fallback>
                <p:oleObj name="Equation" r:id="rId13" imgW="1485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96138" y="4275432"/>
                        <a:ext cx="3504723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0" y="5105824"/>
            <a:ext cx="69066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где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0072"/>
              </p:ext>
            </p:extLst>
          </p:nvPr>
        </p:nvGraphicFramePr>
        <p:xfrm>
          <a:off x="690669" y="4923295"/>
          <a:ext cx="3390574" cy="76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2" name="Equation" r:id="rId15" imgW="1739880" imgH="393480" progId="Equation.DSMT4">
                  <p:embed/>
                </p:oleObj>
              </mc:Choice>
              <mc:Fallback>
                <p:oleObj name="Equation" r:id="rId15" imgW="1739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0669" y="4923295"/>
                        <a:ext cx="3390574" cy="76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7890" y="5760975"/>
            <a:ext cx="545690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Модуль мгновенной скорости равен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469113"/>
              </p:ext>
            </p:extLst>
          </p:nvPr>
        </p:nvGraphicFramePr>
        <p:xfrm>
          <a:off x="5424487" y="5616849"/>
          <a:ext cx="33242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3" name="Equation" r:id="rId17" imgW="1409400" imgH="304560" progId="Equation.DSMT4">
                  <p:embed/>
                </p:oleObj>
              </mc:Choice>
              <mc:Fallback>
                <p:oleObj name="Equation" r:id="rId17" imgW="1409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24487" y="5616849"/>
                        <a:ext cx="3324225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6DB399FD-B685-4635-853F-D3BE471293A7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5166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18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91440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43288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редняя и мгновенная скорости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841751"/>
            <a:ext cx="618572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Рассмотрим случай, когда направление вектора скорости      во время движения материальной точки не изменяется. Это означает, что точка движется по такой траектории, касательные к которой во всех ее точках имеют одно и то же направление.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008931"/>
              </p:ext>
            </p:extLst>
          </p:nvPr>
        </p:nvGraphicFramePr>
        <p:xfrm>
          <a:off x="2707269" y="1112414"/>
          <a:ext cx="362348" cy="507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7269" y="1112414"/>
                        <a:ext cx="362348" cy="507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5720" y="974880"/>
            <a:ext cx="2819400" cy="17526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0" y="2826068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аким свойством обладают только прямолинейные траектории. Значит, рассматриваемое движение — прямолинейное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0" y="3480605"/>
            <a:ext cx="9144000" cy="1169551"/>
            <a:chOff x="0" y="3480605"/>
            <a:chExt cx="9144000" cy="1169551"/>
          </a:xfrm>
        </p:grpSpPr>
        <p:sp>
          <p:nvSpPr>
            <p:cNvPr id="14" name="Rectangle 13"/>
            <p:cNvSpPr/>
            <p:nvPr/>
          </p:nvSpPr>
          <p:spPr>
            <a:xfrm>
              <a:off x="0" y="3480605"/>
              <a:ext cx="9144000" cy="11695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	Если численное значение  мгновенной скорости точки остается во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время движения неизменным                   , то такое движение называют равномерным. В этом случае пройденный путь </a:t>
              </a:r>
              <a:r>
                <a:rPr lang="en-US" sz="2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равен</a:t>
              </a:r>
              <a:endParaRPr lang="en-US" sz="2200" dirty="0"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2163596"/>
                </p:ext>
              </p:extLst>
            </p:nvPr>
          </p:nvGraphicFramePr>
          <p:xfrm>
            <a:off x="4690295" y="3815369"/>
            <a:ext cx="1660639" cy="598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3" name="Equation" r:id="rId6" imgW="774360" imgH="279360" progId="Equation.DSMT4">
                    <p:embed/>
                  </p:oleObj>
                </mc:Choice>
                <mc:Fallback>
                  <p:oleObj name="Equation" r:id="rId6" imgW="7743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90295" y="3815369"/>
                          <a:ext cx="1660639" cy="5989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169169"/>
              </p:ext>
            </p:extLst>
          </p:nvPr>
        </p:nvGraphicFramePr>
        <p:xfrm>
          <a:off x="1781175" y="4530725"/>
          <a:ext cx="55800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" name="Equation" r:id="rId8" imgW="2603160" imgH="482400" progId="Equation.DSMT4">
                  <p:embed/>
                </p:oleObj>
              </mc:Choice>
              <mc:Fallback>
                <p:oleObj name="Equation" r:id="rId8" imgW="2603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81175" y="4530725"/>
                        <a:ext cx="5580063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0" y="5396249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Если  за произвольные равные промежутки времени точка проходит пути разной длины, то численное значение ее мгновенной скорости с течением времени изменяется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Такое движение называют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неравномерны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393785C-916B-4F81-88AE-29C84D6E109E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92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91440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4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43288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реднее и мгновенное ускорения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894546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В случае неравномерного движения важно знать, как быстро изменяется скорость с течением времени. Физической величиной, характеризующей быстроту изменения скорости по модулю и направлению, явля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ускорени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0" y="2312312"/>
            <a:ext cx="6153616" cy="1231106"/>
            <a:chOff x="0" y="2312312"/>
            <a:chExt cx="6153616" cy="1231106"/>
          </a:xfrm>
        </p:grpSpPr>
        <p:sp>
          <p:nvSpPr>
            <p:cNvPr id="3" name="Rectangle 2"/>
            <p:cNvSpPr/>
            <p:nvPr/>
          </p:nvSpPr>
          <p:spPr>
            <a:xfrm>
              <a:off x="0" y="2312312"/>
              <a:ext cx="6153616" cy="123110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	Рассмотрим плоское движение. </a:t>
              </a:r>
              <a:r>
                <a:rPr lang="ru-RU" sz="2200" dirty="0"/>
                <a:t>П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усть вектор       - скорость точки</a:t>
              </a:r>
              <a:r>
                <a:rPr lang="ru-RU" sz="2200" dirty="0"/>
                <a:t> </a:t>
              </a:r>
              <a:r>
                <a:rPr lang="ru-RU" sz="2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А</a:t>
              </a:r>
              <a:r>
                <a:rPr lang="ru-RU" sz="2200" dirty="0"/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в момент времени</a:t>
              </a:r>
              <a:r>
                <a:rPr lang="ro-RO" sz="2200" dirty="0"/>
                <a:t> </a:t>
              </a:r>
              <a:r>
                <a:rPr lang="ro-RO" sz="2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ro-RO" sz="2200" dirty="0"/>
                <a:t>.</a:t>
              </a:r>
              <a:endParaRPr lang="en-US" sz="2200" dirty="0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4781035"/>
                </p:ext>
              </p:extLst>
            </p:nvPr>
          </p:nvGraphicFramePr>
          <p:xfrm>
            <a:off x="1343759" y="2685699"/>
            <a:ext cx="32385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4" name="Equation" r:id="rId3" imgW="323766" imgH="457105" progId="Equation.DSMT4">
                    <p:embed/>
                  </p:oleObj>
                </mc:Choice>
                <mc:Fallback>
                  <p:oleObj name="Equation" r:id="rId3" imgW="323766" imgH="45710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43759" y="2685699"/>
                          <a:ext cx="32385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0" y="3381703"/>
            <a:ext cx="6168365" cy="2004433"/>
            <a:chOff x="0" y="3381703"/>
            <a:chExt cx="6168365" cy="2004433"/>
          </a:xfrm>
        </p:grpSpPr>
        <p:sp>
          <p:nvSpPr>
            <p:cNvPr id="12" name="Rectangle 11"/>
            <p:cNvSpPr/>
            <p:nvPr/>
          </p:nvSpPr>
          <p:spPr>
            <a:xfrm>
              <a:off x="0" y="3381703"/>
              <a:ext cx="6168365" cy="196977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	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За время </a:t>
              </a:r>
              <a:r>
                <a:rPr lang="ru-RU" sz="26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ru-RU" sz="2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движущаяся точка перешла в положение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В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и приобрела скорость, отличную от 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как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по модулю, так и  по направлению</a:t>
              </a:r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и</a:t>
              </a:r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равную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Перенесем вектор 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в точку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А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и найдем 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0018698"/>
                </p:ext>
              </p:extLst>
            </p:nvPr>
          </p:nvGraphicFramePr>
          <p:xfrm>
            <a:off x="1853013" y="4125719"/>
            <a:ext cx="333497" cy="466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5" name="Equation" r:id="rId5" imgW="126720" imgH="177480" progId="Equation.DSMT4">
                    <p:embed/>
                  </p:oleObj>
                </mc:Choice>
                <mc:Fallback>
                  <p:oleObj name="Equation" r:id="rId5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53013" y="4125719"/>
                          <a:ext cx="333497" cy="4668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1664511"/>
                </p:ext>
              </p:extLst>
            </p:nvPr>
          </p:nvGraphicFramePr>
          <p:xfrm>
            <a:off x="3526281" y="4471015"/>
            <a:ext cx="1898174" cy="578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6" name="Equation" r:id="rId7" imgW="749160" imgH="228600" progId="Equation.DSMT4">
                    <p:embed/>
                  </p:oleObj>
                </mc:Choice>
                <mc:Fallback>
                  <p:oleObj name="Equation" r:id="rId7" imgW="7491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26281" y="4471015"/>
                          <a:ext cx="1898174" cy="5780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8125966"/>
                </p:ext>
              </p:extLst>
            </p:nvPr>
          </p:nvGraphicFramePr>
          <p:xfrm>
            <a:off x="2514585" y="4793205"/>
            <a:ext cx="395285" cy="5929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7" name="Equation" r:id="rId9" imgW="152280" imgH="228600" progId="Equation.DSMT4">
                    <p:embed/>
                  </p:oleObj>
                </mc:Choice>
                <mc:Fallback>
                  <p:oleObj name="Equation" r:id="rId9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14585" y="4793205"/>
                          <a:ext cx="395285" cy="5929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7519292"/>
                </p:ext>
              </p:extLst>
            </p:nvPr>
          </p:nvGraphicFramePr>
          <p:xfrm>
            <a:off x="5479711" y="4844658"/>
            <a:ext cx="658810" cy="461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8" name="Equation" r:id="rId11" imgW="253800" imgH="177480" progId="Equation.DSMT4">
                    <p:embed/>
                  </p:oleObj>
                </mc:Choice>
                <mc:Fallback>
                  <p:oleObj name="Equation" r:id="rId11" imgW="2538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479711" y="4844658"/>
                          <a:ext cx="658810" cy="4611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" name="Picture 16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8365" y="2579900"/>
            <a:ext cx="2897124" cy="2485644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3CC17D2D-62A4-483F-9887-EB8DCDE62082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3517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91440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43288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реднее и мгновенное ускорения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925324"/>
            <a:ext cx="620263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редним ускорение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неравномерного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движения в интервале времени от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до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называется векторная величина, равная отношению изменения скорости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к интервалу 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2632" y="1001825"/>
            <a:ext cx="2897124" cy="2485644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06991"/>
              </p:ext>
            </p:extLst>
          </p:nvPr>
        </p:nvGraphicFramePr>
        <p:xfrm>
          <a:off x="5433244" y="2018246"/>
          <a:ext cx="559989" cy="461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" name="Equation" r:id="rId4" imgW="215640" imgH="177480" progId="Equation.DSMT4">
                  <p:embed/>
                </p:oleObj>
              </mc:Choice>
              <mc:Fallback>
                <p:oleObj name="Equation" r:id="rId4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33244" y="2018246"/>
                        <a:ext cx="559989" cy="461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730125"/>
              </p:ext>
            </p:extLst>
          </p:nvPr>
        </p:nvGraphicFramePr>
        <p:xfrm>
          <a:off x="489455" y="2686122"/>
          <a:ext cx="3502603" cy="1017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" name="Equation" r:id="rId6" imgW="1485720" imgH="431640" progId="Equation.DSMT4">
                  <p:embed/>
                </p:oleObj>
              </mc:Choice>
              <mc:Fallback>
                <p:oleObj name="Equation" r:id="rId6" imgW="1485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9455" y="2686122"/>
                        <a:ext cx="3502603" cy="1017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974036"/>
              </p:ext>
            </p:extLst>
          </p:nvPr>
        </p:nvGraphicFramePr>
        <p:xfrm>
          <a:off x="4668759" y="2761331"/>
          <a:ext cx="1595298" cy="867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" name="Equation" r:id="rId8" imgW="723600" imgH="393480" progId="Equation.DSMT4">
                  <p:embed/>
                </p:oleObj>
              </mc:Choice>
              <mc:Fallback>
                <p:oleObj name="Equation" r:id="rId8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68759" y="2761331"/>
                        <a:ext cx="1595298" cy="867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5066" y="3779561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Мгновенным ускорение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(ускорением материальной точки в момент времени </a:t>
            </a:r>
            <a:r>
              <a:rPr lang="ro-RO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)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зывается предел среднего ускорения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594121"/>
              </p:ext>
            </p:extLst>
          </p:nvPr>
        </p:nvGraphicFramePr>
        <p:xfrm>
          <a:off x="2181840" y="4609652"/>
          <a:ext cx="4414033" cy="102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" name="Equation" r:id="rId10" imgW="1701720" imgH="393480" progId="Equation.DSMT4">
                  <p:embed/>
                </p:oleObj>
              </mc:Choice>
              <mc:Fallback>
                <p:oleObj name="Equation" r:id="rId10" imgW="1701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81840" y="4609652"/>
                        <a:ext cx="4414033" cy="1021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15066" y="5629904"/>
            <a:ext cx="9144000" cy="769441"/>
            <a:chOff x="0" y="5237513"/>
            <a:chExt cx="9144000" cy="769441"/>
          </a:xfrm>
        </p:grpSpPr>
        <p:sp>
          <p:nvSpPr>
            <p:cNvPr id="14" name="Rectangle 13"/>
            <p:cNvSpPr/>
            <p:nvPr/>
          </p:nvSpPr>
          <p:spPr>
            <a:xfrm>
              <a:off x="0" y="5237513"/>
              <a:ext cx="9144000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	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Таким образом, ускорение 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есть векторная величина, равная первой производной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скорости по времени.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6290768"/>
                </p:ext>
              </p:extLst>
            </p:nvPr>
          </p:nvGraphicFramePr>
          <p:xfrm>
            <a:off x="4224061" y="5254378"/>
            <a:ext cx="299461" cy="419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0"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224061" y="5254378"/>
                          <a:ext cx="299461" cy="4192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8810A630-31A3-40C7-B84E-E92EE054D868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320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91440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43288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реднее и мгновенное ускорения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0" y="851461"/>
            <a:ext cx="9144000" cy="1172275"/>
            <a:chOff x="0" y="861045"/>
            <a:chExt cx="9144000" cy="1172275"/>
          </a:xfrm>
        </p:grpSpPr>
        <p:sp>
          <p:nvSpPr>
            <p:cNvPr id="15" name="Rectangle 14"/>
            <p:cNvSpPr/>
            <p:nvPr/>
          </p:nvSpPr>
          <p:spPr>
            <a:xfrm>
              <a:off x="0" y="925324"/>
              <a:ext cx="9144000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	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Вектор 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ускорения материальной точки можно разложить на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три составляющие, направленные вдоль осей прямоугольной декартовой системы координат: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063873"/>
                </p:ext>
              </p:extLst>
            </p:nvPr>
          </p:nvGraphicFramePr>
          <p:xfrm>
            <a:off x="1560038" y="861045"/>
            <a:ext cx="329407" cy="461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5" name="Equation" r:id="rId3" imgW="126720" imgH="177480" progId="Equation.DSMT4">
                    <p:embed/>
                  </p:oleObj>
                </mc:Choice>
                <mc:Fallback>
                  <p:oleObj name="Equation" r:id="rId3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60038" y="861045"/>
                          <a:ext cx="329407" cy="4611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020316"/>
              </p:ext>
            </p:extLst>
          </p:nvPr>
        </p:nvGraphicFramePr>
        <p:xfrm>
          <a:off x="1816100" y="2024063"/>
          <a:ext cx="54102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6" name="Equation" r:id="rId5" imgW="2323800" imgH="266400" progId="Equation.DSMT4">
                  <p:embed/>
                </p:oleObj>
              </mc:Choice>
              <mc:Fallback>
                <p:oleObj name="Equation" r:id="rId5" imgW="2323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6100" y="2024063"/>
                        <a:ext cx="5410200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0" y="2483897"/>
            <a:ext cx="9144000" cy="593434"/>
            <a:chOff x="0" y="3308607"/>
            <a:chExt cx="9144000" cy="593434"/>
          </a:xfrm>
        </p:grpSpPr>
        <p:sp>
          <p:nvSpPr>
            <p:cNvPr id="19" name="Rectangle 18"/>
            <p:cNvSpPr/>
            <p:nvPr/>
          </p:nvSpPr>
          <p:spPr>
            <a:xfrm>
              <a:off x="0" y="3368065"/>
              <a:ext cx="9144000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где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и 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        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 проекции вектора ускорения на оси координат.</a:t>
              </a: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3588793"/>
                </p:ext>
              </p:extLst>
            </p:nvPr>
          </p:nvGraphicFramePr>
          <p:xfrm>
            <a:off x="603936" y="3308607"/>
            <a:ext cx="1061813" cy="593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7" name="Equation" r:id="rId7" imgW="431640" imgH="241200" progId="Equation.DSMT4">
                    <p:embed/>
                  </p:oleObj>
                </mc:Choice>
                <mc:Fallback>
                  <p:oleObj name="Equation" r:id="rId7" imgW="4316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03936" y="3308607"/>
                          <a:ext cx="1061813" cy="5933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2767738"/>
                </p:ext>
              </p:extLst>
            </p:nvPr>
          </p:nvGraphicFramePr>
          <p:xfrm>
            <a:off x="1977933" y="3352851"/>
            <a:ext cx="701743" cy="549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8" name="Equation" r:id="rId9" imgW="291960" imgH="228600" progId="Equation.DSMT4">
                    <p:embed/>
                  </p:oleObj>
                </mc:Choice>
                <mc:Fallback>
                  <p:oleObj name="Equation" r:id="rId9" imgW="2919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77933" y="3352851"/>
                          <a:ext cx="701743" cy="549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22"/>
          <p:cNvSpPr txBox="1"/>
          <p:nvPr/>
        </p:nvSpPr>
        <p:spPr>
          <a:xfrm>
            <a:off x="0" y="3215148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Используя уравнение</a:t>
            </a:r>
            <a:endParaRPr lang="ro-RO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лучим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309205"/>
              </p:ext>
            </p:extLst>
          </p:nvPr>
        </p:nvGraphicFramePr>
        <p:xfrm>
          <a:off x="3792662" y="3138136"/>
          <a:ext cx="5056865" cy="586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" name="Equation" r:id="rId11" imgW="2298600" imgH="266400" progId="Equation.DSMT4">
                  <p:embed/>
                </p:oleObj>
              </mc:Choice>
              <mc:Fallback>
                <p:oleObj name="Equation" r:id="rId11" imgW="2298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92662" y="3138136"/>
                        <a:ext cx="5056865" cy="586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285710"/>
              </p:ext>
            </p:extLst>
          </p:nvPr>
        </p:nvGraphicFramePr>
        <p:xfrm>
          <a:off x="2708779" y="3819500"/>
          <a:ext cx="3726442" cy="945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0" name="Equation" r:id="rId13" imgW="1650960" imgH="419040" progId="Equation.DSMT4">
                  <p:embed/>
                </p:oleObj>
              </mc:Choice>
              <mc:Fallback>
                <p:oleObj name="Equation" r:id="rId13" imgW="1650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08779" y="3819500"/>
                        <a:ext cx="3726442" cy="945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0" y="4804060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ледовательно, проекции ускорения материальной точки на оси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ямоугольной декартовой системы координат равны первым производным по </a:t>
            </a:r>
            <a:r>
              <a:rPr lang="ru-RU" sz="2200">
                <a:latin typeface="Arial" panose="020B0604020202020204" pitchFamily="34" charset="0"/>
                <a:cs typeface="Arial" panose="020B0604020202020204" pitchFamily="34" charset="0"/>
              </a:rPr>
              <a:t>времени от соответствующих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оекций скорости этой точки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95CB72F-DCD1-458B-8928-26517F224084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4828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91440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7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43288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реднее и мгновенное ускорения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508737"/>
              </p:ext>
            </p:extLst>
          </p:nvPr>
        </p:nvGraphicFramePr>
        <p:xfrm>
          <a:off x="2247368" y="925324"/>
          <a:ext cx="4649265" cy="977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8" name="Equation" r:id="rId3" imgW="1993680" imgH="419040" progId="Equation.DSMT4">
                  <p:embed/>
                </p:oleObj>
              </mc:Choice>
              <mc:Fallback>
                <p:oleObj name="Equation" r:id="rId3" imgW="1993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7368" y="925324"/>
                        <a:ext cx="4649265" cy="977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0" y="1913482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Модуль ускорения равен</a:t>
            </a:r>
            <a:endParaRPr lang="en-US" sz="2200" dirty="0">
              <a:highlight>
                <a:srgbClr val="FFFF00"/>
              </a:highligh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528304"/>
              </p:ext>
            </p:extLst>
          </p:nvPr>
        </p:nvGraphicFramePr>
        <p:xfrm>
          <a:off x="2580730" y="2355293"/>
          <a:ext cx="3982541" cy="861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9" name="Equation" r:id="rId5" imgW="1409400" imgH="304560" progId="Equation.DSMT4">
                  <p:embed/>
                </p:oleObj>
              </mc:Choice>
              <mc:Fallback>
                <p:oleObj name="Equation" r:id="rId5" imgW="1409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0730" y="2355293"/>
                        <a:ext cx="3982541" cy="861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0" y="3216383"/>
            <a:ext cx="9144000" cy="830997"/>
            <a:chOff x="0" y="3588901"/>
            <a:chExt cx="9144000" cy="830997"/>
          </a:xfrm>
        </p:grpSpPr>
        <p:sp>
          <p:nvSpPr>
            <p:cNvPr id="10" name="Rectangle 9"/>
            <p:cNvSpPr/>
            <p:nvPr/>
          </p:nvSpPr>
          <p:spPr>
            <a:xfrm>
              <a:off x="0" y="3588901"/>
              <a:ext cx="914400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	Отметим, что рассмотренные характеристики движения:</a:t>
              </a:r>
            </a:p>
            <a:p>
              <a:pPr algn="just"/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     ,       и  </a:t>
              </a:r>
              <a:r>
                <a:rPr lang="en-US" sz="2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называются линейными.</a:t>
              </a:r>
              <a:endParaRPr lang="en-US" sz="2200" dirty="0"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1236488"/>
                </p:ext>
              </p:extLst>
            </p:nvPr>
          </p:nvGraphicFramePr>
          <p:xfrm>
            <a:off x="738754" y="3913082"/>
            <a:ext cx="329407" cy="461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60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38754" y="3913082"/>
                          <a:ext cx="329407" cy="4611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0">
              <a:extLst>
                <a:ext uri="{FF2B5EF4-FFF2-40B4-BE49-F238E27FC236}">
                  <a16:creationId xmlns:a16="http://schemas.microsoft.com/office/drawing/2014/main" id="{8108EEE7-26F6-453A-8A53-8084C600FC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2959103"/>
                </p:ext>
              </p:extLst>
            </p:nvPr>
          </p:nvGraphicFramePr>
          <p:xfrm>
            <a:off x="113428" y="3866599"/>
            <a:ext cx="362608" cy="50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61"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3428" y="3866599"/>
                          <a:ext cx="362608" cy="50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429AE378-2BCA-4F0B-A222-B6D42B8874C5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0162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91440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43288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ангенциальное и нормальное ускорения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1165" y="1636382"/>
            <a:ext cx="2897124" cy="264261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0" y="910453"/>
            <a:ext cx="6187884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Разложим вектор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 две составляющие. Для этого из точки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по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правлению скорости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отложим вектор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 модулю равный 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412787"/>
              </p:ext>
            </p:extLst>
          </p:nvPr>
        </p:nvGraphicFramePr>
        <p:xfrm>
          <a:off x="3612218" y="934840"/>
          <a:ext cx="4619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7" name="Equation" r:id="rId4" imgW="215640" imgH="177480" progId="Equation.DSMT4">
                  <p:embed/>
                </p:oleObj>
              </mc:Choice>
              <mc:Fallback>
                <p:oleObj name="Equation" r:id="rId4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12218" y="934840"/>
                        <a:ext cx="46196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37980"/>
              </p:ext>
            </p:extLst>
          </p:nvPr>
        </p:nvGraphicFramePr>
        <p:xfrm>
          <a:off x="3340851" y="1643007"/>
          <a:ext cx="299461" cy="419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8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0851" y="1643007"/>
                        <a:ext cx="299461" cy="419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305055"/>
              </p:ext>
            </p:extLst>
          </p:nvPr>
        </p:nvGraphicFramePr>
        <p:xfrm>
          <a:off x="84944" y="1958084"/>
          <a:ext cx="654679" cy="516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9" name="Equation" r:id="rId8" imgW="304560" imgH="241200" progId="Equation.DSMT4">
                  <p:embed/>
                </p:oleObj>
              </mc:Choice>
              <mc:Fallback>
                <p:oleObj name="Equation" r:id="rId8" imgW="30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944" y="1958084"/>
                        <a:ext cx="654679" cy="516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456246"/>
              </p:ext>
            </p:extLst>
          </p:nvPr>
        </p:nvGraphicFramePr>
        <p:xfrm>
          <a:off x="3311905" y="1947031"/>
          <a:ext cx="449189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0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11905" y="1947031"/>
                        <a:ext cx="449189" cy="539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0" y="2356277"/>
            <a:ext cx="6187884" cy="1842165"/>
            <a:chOff x="0" y="2356277"/>
            <a:chExt cx="6187884" cy="1842165"/>
          </a:xfrm>
        </p:grpSpPr>
        <p:sp>
          <p:nvSpPr>
            <p:cNvPr id="13" name="Rectangle 12"/>
            <p:cNvSpPr/>
            <p:nvPr/>
          </p:nvSpPr>
          <p:spPr>
            <a:xfrm>
              <a:off x="0" y="2413338"/>
              <a:ext cx="6187884" cy="178510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	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Вектор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     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  равный           характеризует быстроту</a:t>
              </a:r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изменения скорости по модулю за время</a:t>
              </a:r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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t:                            Он определяет ускорение, называемое тангенциальным (касательным).</a:t>
              </a:r>
              <a:endParaRPr lang="ru-RU" sz="2200" dirty="0"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8325833"/>
                </p:ext>
              </p:extLst>
            </p:nvPr>
          </p:nvGraphicFramePr>
          <p:xfrm>
            <a:off x="1592783" y="2356277"/>
            <a:ext cx="624898" cy="515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1" name="Equation" r:id="rId12" imgW="291960" imgH="241200" progId="Equation.DSMT4">
                    <p:embed/>
                  </p:oleObj>
                </mc:Choice>
                <mc:Fallback>
                  <p:oleObj name="Equation" r:id="rId12" imgW="2919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592783" y="2356277"/>
                          <a:ext cx="624898" cy="5152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9989926"/>
                </p:ext>
              </p:extLst>
            </p:nvPr>
          </p:nvGraphicFramePr>
          <p:xfrm>
            <a:off x="3340851" y="2378979"/>
            <a:ext cx="770134" cy="554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2" name="Equation" r:id="rId14" imgW="317160" imgH="228600" progId="Equation.DSMT4">
                    <p:embed/>
                  </p:oleObj>
                </mc:Choice>
                <mc:Fallback>
                  <p:oleObj name="Equation" r:id="rId14" imgW="3171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340851" y="2378979"/>
                          <a:ext cx="770134" cy="5549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8873533"/>
                </p:ext>
              </p:extLst>
            </p:nvPr>
          </p:nvGraphicFramePr>
          <p:xfrm>
            <a:off x="1569105" y="3045842"/>
            <a:ext cx="2043113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3" name="Equation" r:id="rId16" imgW="787320" imgH="228600" progId="Equation.DSMT4">
                    <p:embed/>
                  </p:oleObj>
                </mc:Choice>
                <mc:Fallback>
                  <p:oleObj name="Equation" r:id="rId16" imgW="7873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569105" y="3045842"/>
                          <a:ext cx="2043113" cy="592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17"/>
          <p:cNvSpPr/>
          <p:nvPr/>
        </p:nvSpPr>
        <p:spPr>
          <a:xfrm>
            <a:off x="29496" y="4485624"/>
            <a:ext cx="908500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Модуль тангенциального ускорения равен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596621"/>
              </p:ext>
            </p:extLst>
          </p:nvPr>
        </p:nvGraphicFramePr>
        <p:xfrm>
          <a:off x="2430866" y="4841932"/>
          <a:ext cx="4282269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4" name="Equation" r:id="rId18" imgW="1815840" imgH="393480" progId="Equation.DSMT4">
                  <p:embed/>
                </p:oleObj>
              </mc:Choice>
              <mc:Fallback>
                <p:oleObj name="Equation" r:id="rId18" imgW="1815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30866" y="4841932"/>
                        <a:ext cx="4282269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8533" y="5731210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.е. равна первой производной по времени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модуля скорости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CF3B96A-CF2E-457C-94EC-5047DC151252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4" name="Object 9">
            <a:extLst>
              <a:ext uri="{FF2B5EF4-FFF2-40B4-BE49-F238E27FC236}">
                <a16:creationId xmlns:a16="http://schemas.microsoft.com/office/drawing/2014/main" id="{44FD2C5F-EBAD-4DA5-93D9-35A483618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37980"/>
              </p:ext>
            </p:extLst>
          </p:nvPr>
        </p:nvGraphicFramePr>
        <p:xfrm>
          <a:off x="3333679" y="1643433"/>
          <a:ext cx="299461" cy="419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5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33679" y="1643433"/>
                        <a:ext cx="299461" cy="419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9318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91440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666" y="1074275"/>
            <a:ext cx="2897124" cy="2642616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0" y="925324"/>
            <a:ext cx="632705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Вторая составляющая вектора                      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0" y="1244371"/>
            <a:ext cx="619166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характеризует изменение скорости по направлению. Допустим, что точка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достаточно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близка к точке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поэтому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o-RO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можно считать дугой окружности некоторого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радиуса </a:t>
            </a:r>
            <a:r>
              <a:rPr lang="ro-RO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мало отличающейся от хорды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В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0" y="3147524"/>
            <a:ext cx="6191666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огда из подобия треугольников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ОВ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D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следует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883338"/>
              </p:ext>
            </p:extLst>
          </p:nvPr>
        </p:nvGraphicFramePr>
        <p:xfrm>
          <a:off x="163013" y="4066468"/>
          <a:ext cx="316706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9" name="Equation" r:id="rId4" imgW="1625400" imgH="393480" progId="Equation.DSMT4">
                  <p:embed/>
                </p:oleObj>
              </mc:Choice>
              <mc:Fallback>
                <p:oleObj name="Equation" r:id="rId4" imgW="1625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013" y="4066468"/>
                        <a:ext cx="3167062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23324"/>
              </p:ext>
            </p:extLst>
          </p:nvPr>
        </p:nvGraphicFramePr>
        <p:xfrm>
          <a:off x="3492500" y="4008438"/>
          <a:ext cx="35941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0" name="Equation" r:id="rId6" imgW="1676160" imgH="393480" progId="Equation.DSMT4">
                  <p:embed/>
                </p:oleObj>
              </mc:Choice>
              <mc:Fallback>
                <p:oleObj name="Equation" r:id="rId6" imgW="1676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92500" y="4008438"/>
                        <a:ext cx="359410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0" y="4867410"/>
            <a:ext cx="6858000" cy="505815"/>
            <a:chOff x="0" y="4839537"/>
            <a:chExt cx="6858000" cy="505815"/>
          </a:xfrm>
        </p:grpSpPr>
        <p:sp>
          <p:nvSpPr>
            <p:cNvPr id="27" name="Rectangle 26"/>
            <p:cNvSpPr/>
            <p:nvPr/>
          </p:nvSpPr>
          <p:spPr>
            <a:xfrm>
              <a:off x="0" y="4877002"/>
              <a:ext cx="6858000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	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В пределе при</a:t>
              </a: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4627526"/>
                </p:ext>
              </p:extLst>
            </p:nvPr>
          </p:nvGraphicFramePr>
          <p:xfrm>
            <a:off x="2488548" y="4919204"/>
            <a:ext cx="940452" cy="346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1" name="Equation" r:id="rId8" imgW="482400" imgH="177480" progId="Equation.DSMT4">
                    <p:embed/>
                  </p:oleObj>
                </mc:Choice>
                <mc:Fallback>
                  <p:oleObj name="Equation" r:id="rId8" imgW="4824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488548" y="4919204"/>
                          <a:ext cx="940452" cy="3464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8015677"/>
                </p:ext>
              </p:extLst>
            </p:nvPr>
          </p:nvGraphicFramePr>
          <p:xfrm>
            <a:off x="3686385" y="4839537"/>
            <a:ext cx="1095933" cy="505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2" name="Equation" r:id="rId10" imgW="495000" imgH="228600" progId="Equation.DSMT4">
                    <p:embed/>
                  </p:oleObj>
                </mc:Choice>
                <mc:Fallback>
                  <p:oleObj name="Equation" r:id="rId10" imgW="495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686385" y="4839537"/>
                          <a:ext cx="1095933" cy="5058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0" y="5246919"/>
            <a:ext cx="9144000" cy="1200329"/>
            <a:chOff x="0" y="5246919"/>
            <a:chExt cx="9144000" cy="1200329"/>
          </a:xfrm>
        </p:grpSpPr>
        <p:sp>
          <p:nvSpPr>
            <p:cNvPr id="30" name="Rectangle 29"/>
            <p:cNvSpPr/>
            <p:nvPr/>
          </p:nvSpPr>
          <p:spPr>
            <a:xfrm>
              <a:off x="0" y="5246919"/>
              <a:ext cx="9144000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	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При этом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угол </a:t>
              </a:r>
              <a:r>
                <a:rPr lang="ru-RU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AD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стремится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к нулю, а так как треугольник </a:t>
              </a:r>
              <a:r>
                <a:rPr lang="ru-RU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AD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равнобедренный, то угол </a:t>
              </a:r>
              <a:r>
                <a:rPr lang="ru-RU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DE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между 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и         стремится  к</a:t>
              </a:r>
              <a:endParaRPr lang="ro-RO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прямому. 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2892356"/>
                </p:ext>
              </p:extLst>
            </p:nvPr>
          </p:nvGraphicFramePr>
          <p:xfrm>
            <a:off x="5764896" y="5640666"/>
            <a:ext cx="329407" cy="461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3"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764896" y="5640666"/>
                          <a:ext cx="329407" cy="4611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5440056"/>
                </p:ext>
              </p:extLst>
            </p:nvPr>
          </p:nvGraphicFramePr>
          <p:xfrm>
            <a:off x="6420237" y="5646492"/>
            <a:ext cx="571696" cy="49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4" name="Equation" r:id="rId14" imgW="266400" imgH="228600" progId="Equation.DSMT4">
                    <p:embed/>
                  </p:oleObj>
                </mc:Choice>
                <mc:Fallback>
                  <p:oleObj name="Equation" r:id="rId14" imgW="266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420237" y="5646492"/>
                          <a:ext cx="571696" cy="490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0" y="43288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ангенциальное и нормальное ускорения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81A230B-4968-4245-BDCC-4CF18904CD33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6" name="Object 16">
            <a:extLst>
              <a:ext uri="{FF2B5EF4-FFF2-40B4-BE49-F238E27FC236}">
                <a16:creationId xmlns:a16="http://schemas.microsoft.com/office/drawing/2014/main" id="{B91E3109-421E-49F1-B426-49BE5F7C6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667417"/>
              </p:ext>
            </p:extLst>
          </p:nvPr>
        </p:nvGraphicFramePr>
        <p:xfrm>
          <a:off x="4726112" y="862361"/>
          <a:ext cx="1330162" cy="55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5" name="Equation" r:id="rId16" imgW="545760" imgH="228600" progId="Equation.DSMT4">
                  <p:embed/>
                </p:oleObj>
              </mc:Choice>
              <mc:Fallback>
                <p:oleObj name="Equation" r:id="rId16" imgW="545760" imgH="228600" progId="Equation.DSMT4">
                  <p:embed/>
                  <p:pic>
                    <p:nvPicPr>
                      <p:cNvPr id="26" name="Object 16">
                        <a:extLst>
                          <a:ext uri="{FF2B5EF4-FFF2-40B4-BE49-F238E27FC236}">
                            <a16:creationId xmlns:a16="http://schemas.microsoft.com/office/drawing/2014/main" id="{104B9715-424F-4DFC-A72D-F628FEB1F1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26112" y="862361"/>
                        <a:ext cx="1330162" cy="55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9790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91440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43288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изические основы механики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894546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Законы движения макроскопических тел со скоростями, сравнимыми со скоростью света в вакууме, изучаю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релятивистской механикой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основанной на специальной теории относительности, сформулированной А. Эйнштейном (1879—1955)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2252554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Для описания движения микроскопических тел (отдельные атомы и элементарные частицы) законы классической механики неприменимы — они заменяются законам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квантовой механик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3329316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Классическая механика делится на три раздела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0" y="3731993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1)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Кинематик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изучает движение тел, не рассматривая причины, которые это движение обусловливают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0" y="4448025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2)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Динамика 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зучает законы движения тел и причины, которые вызывают или изменяют это движение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0" y="5141420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3)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татик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изучает законы равновесия системы тел. Если известны законы движения тел, то применяя их можно установить и законы равновесия. Поэтому законы статики отдельно от законов динамики физика не рассматривает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A6EA0EE-A1E9-4960-8EC9-B9BB87809EF7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3172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2" grpId="0"/>
      <p:bldP spid="13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91440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666" y="1296649"/>
            <a:ext cx="2897124" cy="264261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0" y="894546"/>
            <a:ext cx="6191666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Следовательно, при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      векторы</a:t>
            </a:r>
            <a:endParaRPr lang="ro-RO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 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оказываются взаимно перпендикулярными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730715"/>
              </p:ext>
            </p:extLst>
          </p:nvPr>
        </p:nvGraphicFramePr>
        <p:xfrm>
          <a:off x="3294542" y="915519"/>
          <a:ext cx="1034497" cy="38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5" name="Equation" r:id="rId4" imgW="482400" imgH="177480" progId="Equation.DSMT4">
                  <p:embed/>
                </p:oleObj>
              </mc:Choice>
              <mc:Fallback>
                <p:oleObj name="Equation" r:id="rId4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94542" y="915519"/>
                        <a:ext cx="1034497" cy="381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294181"/>
              </p:ext>
            </p:extLst>
          </p:nvPr>
        </p:nvGraphicFramePr>
        <p:xfrm>
          <a:off x="5510732" y="865707"/>
          <a:ext cx="628866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6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10732" y="865707"/>
                        <a:ext cx="628866" cy="539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646594"/>
              </p:ext>
            </p:extLst>
          </p:nvPr>
        </p:nvGraphicFramePr>
        <p:xfrm>
          <a:off x="1103749" y="1194902"/>
          <a:ext cx="362348" cy="507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7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03749" y="1194902"/>
                        <a:ext cx="362348" cy="507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0" y="1917153"/>
            <a:ext cx="6139598" cy="1785104"/>
            <a:chOff x="0" y="1982688"/>
            <a:chExt cx="6139598" cy="1785104"/>
          </a:xfrm>
        </p:grpSpPr>
        <p:sp>
          <p:nvSpPr>
            <p:cNvPr id="12" name="Rectangle 11"/>
            <p:cNvSpPr/>
            <p:nvPr/>
          </p:nvSpPr>
          <p:spPr>
            <a:xfrm>
              <a:off x="0" y="1982688"/>
              <a:ext cx="6139598" cy="178510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	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Так как вектор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скорости направлен по касательной к траектории, то вектор </a:t>
              </a:r>
              <a:endParaRPr lang="ro-RO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перпендикулярный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вектору скорости, направлен к центру ее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кривизны. Он определяет нормальное ускорение. 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6348321"/>
                </p:ext>
              </p:extLst>
            </p:nvPr>
          </p:nvGraphicFramePr>
          <p:xfrm>
            <a:off x="5073599" y="2276721"/>
            <a:ext cx="619125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8" name="Equation" r:id="rId10" imgW="619164" imgH="523814" progId="Equation.DSMT4">
                    <p:embed/>
                  </p:oleObj>
                </mc:Choice>
                <mc:Fallback>
                  <p:oleObj name="Equation" r:id="rId10" imgW="619164" imgH="52381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073599" y="2276721"/>
                          <a:ext cx="619125" cy="523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13"/>
          <p:cNvSpPr/>
          <p:nvPr/>
        </p:nvSpPr>
        <p:spPr>
          <a:xfrm>
            <a:off x="0" y="3654190"/>
            <a:ext cx="619166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Модуль нормального ускорения равен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460865"/>
              </p:ext>
            </p:extLst>
          </p:nvPr>
        </p:nvGraphicFramePr>
        <p:xfrm>
          <a:off x="3149568" y="3983120"/>
          <a:ext cx="2844865" cy="98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9" name="Equation" r:id="rId12" imgW="1206360" imgH="419040" progId="Equation.DSMT4">
                  <p:embed/>
                </p:oleObj>
              </mc:Choice>
              <mc:Fallback>
                <p:oleObj name="Equation" r:id="rId12" imgW="1206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49568" y="3983120"/>
                        <a:ext cx="2844865" cy="988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0" y="5019680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ормальное ускорение  направлено к центру кривизны траектории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43288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ангенциальное и нормальное ускорения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208E3E1-84A5-4CD1-B28D-C8C70761B1F0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929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91440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1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894546"/>
            <a:ext cx="645044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олное ускорени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тела есть геометрическая сумма тангенциальной и нормальной составляющих 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0440" y="1011390"/>
            <a:ext cx="2584928" cy="2109399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677333"/>
              </p:ext>
            </p:extLst>
          </p:nvPr>
        </p:nvGraphicFramePr>
        <p:xfrm>
          <a:off x="1967491" y="1944206"/>
          <a:ext cx="2515458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3" name="Equation" r:id="rId4" imgW="1066680" imgH="393480" progId="Equation.DSMT4">
                  <p:embed/>
                </p:oleObj>
              </mc:Choice>
              <mc:Fallback>
                <p:oleObj name="Equation" r:id="rId4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7491" y="1944206"/>
                        <a:ext cx="2515458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0" y="3136696"/>
            <a:ext cx="914400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так,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тангенциальна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составляющая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ускорения характеризует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быстроту изменения скорости по модулю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(направлена по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касательной к траектории), а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нормальная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оставляющая ускорения —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быстроту изменения скорости по направлению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(направлена к центру кривизны траектории). 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0" y="4854810"/>
            <a:ext cx="9144000" cy="928636"/>
            <a:chOff x="0" y="4854810"/>
            <a:chExt cx="9144000" cy="928636"/>
          </a:xfrm>
        </p:grpSpPr>
        <p:sp>
          <p:nvSpPr>
            <p:cNvPr id="10" name="Rectangle 9"/>
            <p:cNvSpPr/>
            <p:nvPr/>
          </p:nvSpPr>
          <p:spPr>
            <a:xfrm>
              <a:off x="0" y="4921672"/>
              <a:ext cx="9144000" cy="8617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	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Векторы 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и 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взаимно перпендикулярны, так что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модуль ускорения </a:t>
              </a:r>
              <a:r>
                <a:rPr lang="ru-RU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а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материальной точки равен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3455229"/>
                </p:ext>
              </p:extLst>
            </p:nvPr>
          </p:nvGraphicFramePr>
          <p:xfrm>
            <a:off x="1772842" y="4854810"/>
            <a:ext cx="389298" cy="539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4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772842" y="4854810"/>
                          <a:ext cx="389298" cy="5390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8482367"/>
                </p:ext>
              </p:extLst>
            </p:nvPr>
          </p:nvGraphicFramePr>
          <p:xfrm>
            <a:off x="2680244" y="4854810"/>
            <a:ext cx="419243" cy="539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5" name="Equation" r:id="rId8" imgW="177480" imgH="228600" progId="Equation.DSMT4">
                    <p:embed/>
                  </p:oleObj>
                </mc:Choice>
                <mc:Fallback>
                  <p:oleObj name="Equation" r:id="rId8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680244" y="4854810"/>
                          <a:ext cx="419243" cy="5390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189895"/>
              </p:ext>
            </p:extLst>
          </p:nvPr>
        </p:nvGraphicFramePr>
        <p:xfrm>
          <a:off x="3578327" y="5783446"/>
          <a:ext cx="2528215" cy="653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6" name="Equation" r:id="rId10" imgW="1130040" imgH="291960" progId="Equation.DSMT4">
                  <p:embed/>
                </p:oleObj>
              </mc:Choice>
              <mc:Fallback>
                <p:oleObj name="Equation" r:id="rId10" imgW="1130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78327" y="5783446"/>
                        <a:ext cx="2528215" cy="653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0" y="43288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ангенциальное и нормальное ускорения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432326B-240E-4E09-819C-C85316467FB9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6310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91440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43288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гловые характеристики вращательного движения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5378" y="925842"/>
            <a:ext cx="2778622" cy="193785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0" y="1098474"/>
            <a:ext cx="636537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При поступательном движении тела траектории любых двух его точек совершенно идентичны: их можно полностью совместить путем параллельного переноса вдоль прямой </a:t>
            </a:r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В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0" y="2883554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ледовательно, в любой момент времени все точки тела имеют одинаковые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корости и ускорения, а кинематическое рассмотрение поступательного движения абсолютно твердого тела сводится к изучению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движения любой из его точек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0" y="4414187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Для описания вращательного движения нельзя пользоваться такой моделью как материальная точка, здесь уместно говорить о системе материальных точек, из которых состоит твердое тело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0" y="5538725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иболее простой случай вращательного движения абсолютно твердого тела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- это вращение его относительно неподвижной оси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F8395FC-C216-4F2E-AFF5-E91A8255AF4E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8342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91440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3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3807" y="925324"/>
            <a:ext cx="2450193" cy="248633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0" y="910453"/>
            <a:ext cx="6693807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и вращательном движении абсолютно твердого тела все точки двигаются по окружностям, центры которых лежат на прямой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О’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называемой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осью вращени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-1" y="2341920"/>
            <a:ext cx="6693807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Точки тела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ru-RU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ru-RU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и т.д. двигаются по окружностям разного радиуса, т.е. их пути, равные длинам дуг соответствующих окружностей, различны, а, следовательно, и скорости  различны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3757845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                              Поэтому, линейными характеристиками нельзя описать вращательное движение, как это было сделано в поступательном движении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0" y="485903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Рассмотрим, как ведут себя материальные точки твердого тела, лежащие в плоскости, перпендикулярной оси вращения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90777AB-271B-483C-93C3-EAFAAFC7C923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17A83D7-9E2E-4265-B754-BF51FACAE07E}"/>
              </a:ext>
            </a:extLst>
          </p:cNvPr>
          <p:cNvSpPr txBox="1"/>
          <p:nvPr/>
        </p:nvSpPr>
        <p:spPr>
          <a:xfrm>
            <a:off x="0" y="43288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гловые характеристики вращательного движения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8188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91440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807233"/>
            <a:ext cx="914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усть некоторая точка движется по окружности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радиуса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0110" y="1244045"/>
            <a:ext cx="2863890" cy="191211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0" y="1347281"/>
            <a:ext cx="628011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За промежуток времени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она повернется относительно оси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О’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на угол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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Элементарные (бесконечно малые) углы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ворота рассматривают как векторы. 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0" y="2976184"/>
            <a:ext cx="9144000" cy="1446550"/>
            <a:chOff x="0" y="2800108"/>
            <a:chExt cx="9144000" cy="1446550"/>
          </a:xfrm>
        </p:grpSpPr>
        <p:sp>
          <p:nvSpPr>
            <p:cNvPr id="10" name="Rectangle 9"/>
            <p:cNvSpPr/>
            <p:nvPr/>
          </p:nvSpPr>
          <p:spPr>
            <a:xfrm>
              <a:off x="0" y="2800108"/>
              <a:ext cx="9144000" cy="14465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	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Модуль вектора 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равен углу поворота,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а его направление совпадает с направлением поступательного движения острия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винта, головка которого вращается в направлении движения точки по окружности,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т. е. подчиняется </a:t>
              </a:r>
              <a:r>
                <a:rPr lang="ru-RU" sz="2200" i="1" dirty="0">
                  <a:latin typeface="Arial" panose="020B0604020202020204" pitchFamily="34" charset="0"/>
                  <a:cs typeface="Arial" panose="020B0604020202020204" pitchFamily="34" charset="0"/>
                </a:rPr>
                <a:t>правилу правого винта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. 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0099096"/>
                </p:ext>
              </p:extLst>
            </p:nvPr>
          </p:nvGraphicFramePr>
          <p:xfrm>
            <a:off x="2821817" y="2800108"/>
            <a:ext cx="490025" cy="435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2" name="Equation" r:id="rId4" imgW="228600" imgH="203040" progId="Equation.DSMT4">
                    <p:embed/>
                  </p:oleObj>
                </mc:Choice>
                <mc:Fallback>
                  <p:oleObj name="Equation" r:id="rId4" imgW="2286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21817" y="2800108"/>
                          <a:ext cx="490025" cy="4355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12"/>
          <p:cNvSpPr/>
          <p:nvPr/>
        </p:nvSpPr>
        <p:spPr>
          <a:xfrm>
            <a:off x="0" y="4427196"/>
            <a:ext cx="914400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екторы, направления которых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вязываются с направлением вращения,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зываю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севдовекторам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ил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аксиальными векторам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Эти векторы не имеют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определенных точек приложения: они могут откладываться из любой точки оси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ращения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2B01687-455A-4A67-A4C4-D065FD9378ED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6517456-B377-4BDF-A1A9-536E796B75ED}"/>
              </a:ext>
            </a:extLst>
          </p:cNvPr>
          <p:cNvSpPr txBox="1"/>
          <p:nvPr/>
        </p:nvSpPr>
        <p:spPr>
          <a:xfrm>
            <a:off x="0" y="43288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гловые характеристики вращательного движения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0977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91440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894546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и вращательном движении  угол поворота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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   (угловой путь) изменяется с течением времени.     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0" y="1559717"/>
            <a:ext cx="9144000" cy="1107996"/>
            <a:chOff x="0" y="1512092"/>
            <a:chExt cx="9144000" cy="1107996"/>
          </a:xfrm>
        </p:grpSpPr>
        <p:sp>
          <p:nvSpPr>
            <p:cNvPr id="3" name="Rectangle 2"/>
            <p:cNvSpPr/>
            <p:nvPr/>
          </p:nvSpPr>
          <p:spPr>
            <a:xfrm>
              <a:off x="0" y="1512092"/>
              <a:ext cx="9144000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	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Быстроту изменения углового пути со временем характеризует векторная величина </a:t>
              </a:r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    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называемая </a:t>
              </a:r>
              <a:r>
                <a:rPr lang="ru-RU" sz="2200" i="1" dirty="0">
                  <a:latin typeface="Arial" panose="020B0604020202020204" pitchFamily="34" charset="0"/>
                  <a:cs typeface="Arial" panose="020B0604020202020204" pitchFamily="34" charset="0"/>
                </a:rPr>
                <a:t>угловой скоростью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, численно равная первой производной угла поворота по времени</a:t>
              </a:r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8798819"/>
                </p:ext>
              </p:extLst>
            </p:nvPr>
          </p:nvGraphicFramePr>
          <p:xfrm>
            <a:off x="2878784" y="1802565"/>
            <a:ext cx="494108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72" name="Equation" r:id="rId3" imgW="190440" imgH="203040" progId="Equation.DSMT4">
                    <p:embed/>
                  </p:oleObj>
                </mc:Choice>
                <mc:Fallback>
                  <p:oleObj name="Equation" r:id="rId3" imgW="1904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78784" y="1802565"/>
                          <a:ext cx="494108" cy="527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678767"/>
              </p:ext>
            </p:extLst>
          </p:nvPr>
        </p:nvGraphicFramePr>
        <p:xfrm>
          <a:off x="1091811" y="2693403"/>
          <a:ext cx="2826528" cy="952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3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1811" y="2693403"/>
                        <a:ext cx="2826528" cy="952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0" y="3622921"/>
            <a:ext cx="6504039" cy="1228140"/>
            <a:chOff x="0" y="3683898"/>
            <a:chExt cx="6504039" cy="1228140"/>
          </a:xfrm>
        </p:grpSpPr>
        <p:sp>
          <p:nvSpPr>
            <p:cNvPr id="12" name="Rectangle 11"/>
            <p:cNvSpPr/>
            <p:nvPr/>
          </p:nvSpPr>
          <p:spPr>
            <a:xfrm>
              <a:off x="0" y="3743970"/>
              <a:ext cx="6504039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	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Вектор </a:t>
              </a:r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   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направлен вдоль оси вращения</a:t>
              </a:r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по правилу правого винта, т. е. так же, как</a:t>
              </a:r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и вектор 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1321035"/>
                </p:ext>
              </p:extLst>
            </p:nvPr>
          </p:nvGraphicFramePr>
          <p:xfrm>
            <a:off x="1009516" y="4425292"/>
            <a:ext cx="607449" cy="486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74" name="Equation" r:id="rId7" imgW="253800" imgH="203040" progId="Equation.DSMT4">
                    <p:embed/>
                  </p:oleObj>
                </mc:Choice>
                <mc:Fallback>
                  <p:oleObj name="Equation" r:id="rId7" imgW="2538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09516" y="4425292"/>
                          <a:ext cx="607449" cy="4867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9255116"/>
                </p:ext>
              </p:extLst>
            </p:nvPr>
          </p:nvGraphicFramePr>
          <p:xfrm>
            <a:off x="1492553" y="3683898"/>
            <a:ext cx="419872" cy="489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75" name="Equation" r:id="rId9" imgW="152280" imgH="177480" progId="Equation.DSMT4">
                    <p:embed/>
                  </p:oleObj>
                </mc:Choice>
                <mc:Fallback>
                  <p:oleObj name="Equation" r:id="rId9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92553" y="3683898"/>
                          <a:ext cx="419872" cy="4898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623684" y="2621893"/>
            <a:ext cx="2520316" cy="1682719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181811"/>
              </p:ext>
            </p:extLst>
          </p:nvPr>
        </p:nvGraphicFramePr>
        <p:xfrm>
          <a:off x="4494898" y="2817930"/>
          <a:ext cx="1662113" cy="780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6" name="Equation" r:id="rId12" imgW="838080" imgH="393480" progId="Equation.DSMT4">
                  <p:embed/>
                </p:oleObj>
              </mc:Choice>
              <mc:Fallback>
                <p:oleObj name="Equation" r:id="rId12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94898" y="2817930"/>
                        <a:ext cx="1662113" cy="780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0" y="485839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Вращение с постоянной угловой скоростью                      </a:t>
            </a:r>
          </a:p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равномерны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тогда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794449"/>
              </p:ext>
            </p:extLst>
          </p:nvPr>
        </p:nvGraphicFramePr>
        <p:xfrm>
          <a:off x="6288088" y="4787900"/>
          <a:ext cx="17684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7" name="Equation" r:id="rId14" imgW="799920" imgH="279360" progId="Equation.DSMT4">
                  <p:embed/>
                </p:oleObj>
              </mc:Choice>
              <mc:Fallback>
                <p:oleObj name="Equation" r:id="rId14" imgW="799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88088" y="4787900"/>
                        <a:ext cx="17684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647682"/>
              </p:ext>
            </p:extLst>
          </p:nvPr>
        </p:nvGraphicFramePr>
        <p:xfrm>
          <a:off x="4420345" y="5340577"/>
          <a:ext cx="1348101" cy="908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8" name="Equation" r:id="rId16" imgW="583920" imgH="393480" progId="Equation.DSMT4">
                  <p:embed/>
                </p:oleObj>
              </mc:Choice>
              <mc:Fallback>
                <p:oleObj name="Equation" r:id="rId16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20345" y="5340577"/>
                        <a:ext cx="1348101" cy="908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0" y="6018765"/>
            <a:ext cx="612058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где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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- угол поворота за время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o-RO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0CAEE88-B440-46B4-8E63-48C62C0EF0D3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8E843E3-8D12-4A6A-960A-C8ADA7301867}"/>
              </a:ext>
            </a:extLst>
          </p:cNvPr>
          <p:cNvSpPr txBox="1"/>
          <p:nvPr/>
        </p:nvSpPr>
        <p:spPr>
          <a:xfrm>
            <a:off x="0" y="43288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гловые характеристики вращательного движения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2159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91440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6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894546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Равномерное вращение можно характеризовать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ериодом вращения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536963"/>
            <a:ext cx="914400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За время </a:t>
            </a:r>
            <a:r>
              <a:rPr lang="ru-RU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Δt</a:t>
            </a:r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Т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тело совершает один полный оборот, т. е. поворачивается на угол </a:t>
            </a:r>
            <a:r>
              <a:rPr lang="ru-RU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Δφ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π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радиан.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Значит,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659301"/>
              </p:ext>
            </p:extLst>
          </p:nvPr>
        </p:nvGraphicFramePr>
        <p:xfrm>
          <a:off x="2396084" y="2302247"/>
          <a:ext cx="1187470" cy="920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1" name="Equation" r:id="rId3" imgW="507960" imgH="393480" progId="Equation.DSMT4">
                  <p:embed/>
                </p:oleObj>
              </mc:Choice>
              <mc:Fallback>
                <p:oleObj name="Equation" r:id="rId3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6084" y="2302247"/>
                        <a:ext cx="1187470" cy="920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673577"/>
              </p:ext>
            </p:extLst>
          </p:nvPr>
        </p:nvGraphicFramePr>
        <p:xfrm>
          <a:off x="5836130" y="2274024"/>
          <a:ext cx="1250470" cy="923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2" name="Equation" r:id="rId5" imgW="533160" imgH="393480" progId="Equation.DSMT4">
                  <p:embed/>
                </p:oleObj>
              </mc:Choice>
              <mc:Fallback>
                <p:oleObj name="Equation" r:id="rId5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36130" y="2274024"/>
                        <a:ext cx="1250470" cy="923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322195" y="2520378"/>
            <a:ext cx="12241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ли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3197823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Число оборотов в единицу времени 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частотой вращения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21673"/>
              </p:ext>
            </p:extLst>
          </p:nvPr>
        </p:nvGraphicFramePr>
        <p:xfrm>
          <a:off x="3771900" y="3690938"/>
          <a:ext cx="16002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3" name="Equation" r:id="rId7" imgW="799920" imgH="393480" progId="Equation.DSMT4">
                  <p:embed/>
                </p:oleObj>
              </mc:Choice>
              <mc:Fallback>
                <p:oleObj name="Equation" r:id="rId7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1900" y="3690938"/>
                        <a:ext cx="1600200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-1" y="4476750"/>
            <a:ext cx="432219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откуда угловая скорость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510777"/>
              </p:ext>
            </p:extLst>
          </p:nvPr>
        </p:nvGraphicFramePr>
        <p:xfrm>
          <a:off x="3453526" y="4482513"/>
          <a:ext cx="1737339" cy="41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4" name="Equation" r:id="rId9" imgW="736560" imgH="177480" progId="Equation.DSMT4">
                  <p:embed/>
                </p:oleObj>
              </mc:Choice>
              <mc:Fallback>
                <p:oleObj name="Equation" r:id="rId9" imgW="736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53526" y="4482513"/>
                        <a:ext cx="1737339" cy="419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0" y="4876811"/>
            <a:ext cx="9144000" cy="811798"/>
            <a:chOff x="0" y="4876811"/>
            <a:chExt cx="9144000" cy="811798"/>
          </a:xfrm>
        </p:grpSpPr>
        <p:sp>
          <p:nvSpPr>
            <p:cNvPr id="16" name="TextBox 15"/>
            <p:cNvSpPr txBox="1"/>
            <p:nvPr/>
          </p:nvSpPr>
          <p:spPr>
            <a:xfrm>
              <a:off x="0" y="4876811"/>
              <a:ext cx="91440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	При равномерном вращении с угловой скоростью    и  начальным положением тела       угол поворота равен: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1454068"/>
                </p:ext>
              </p:extLst>
            </p:nvPr>
          </p:nvGraphicFramePr>
          <p:xfrm>
            <a:off x="8115300" y="4958689"/>
            <a:ext cx="395285" cy="362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05" name="Equation" r:id="rId11" imgW="152280" imgH="139680" progId="Equation.DSMT4">
                    <p:embed/>
                  </p:oleObj>
                </mc:Choice>
                <mc:Fallback>
                  <p:oleObj name="Equation" r:id="rId11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115300" y="4958689"/>
                          <a:ext cx="395285" cy="3623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2465873"/>
                </p:ext>
              </p:extLst>
            </p:nvPr>
          </p:nvGraphicFramePr>
          <p:xfrm>
            <a:off x="3967811" y="5199659"/>
            <a:ext cx="48895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06" name="Equation" r:id="rId13" imgW="228600" imgH="228600" progId="Equation.DSMT4">
                    <p:embed/>
                  </p:oleObj>
                </mc:Choice>
                <mc:Fallback>
                  <p:oleObj name="Equation" r:id="rId13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967811" y="5199659"/>
                          <a:ext cx="488950" cy="488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278991"/>
              </p:ext>
            </p:extLst>
          </p:nvPr>
        </p:nvGraphicFramePr>
        <p:xfrm>
          <a:off x="109827" y="5630546"/>
          <a:ext cx="5579104" cy="108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7" name="Equation" r:id="rId15" imgW="2539800" imgH="495000" progId="Equation.DSMT4">
                  <p:embed/>
                </p:oleObj>
              </mc:Choice>
              <mc:Fallback>
                <p:oleObj name="Equation" r:id="rId15" imgW="2539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9827" y="5630546"/>
                        <a:ext cx="5579104" cy="108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519951"/>
              </p:ext>
            </p:extLst>
          </p:nvPr>
        </p:nvGraphicFramePr>
        <p:xfrm>
          <a:off x="5688931" y="5689636"/>
          <a:ext cx="3404234" cy="764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8" name="Equation" r:id="rId17" imgW="1130040" imgH="253800" progId="Equation.DSMT4">
                  <p:embed/>
                </p:oleObj>
              </mc:Choice>
              <mc:Fallback>
                <p:oleObj name="Equation" r:id="rId17" imgW="1130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88931" y="5689636"/>
                        <a:ext cx="3404234" cy="764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670F440B-6405-4E71-850F-658628F020FE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49A7E2B-EDDB-4AE2-9598-45DD2E2E3F68}"/>
              </a:ext>
            </a:extLst>
          </p:cNvPr>
          <p:cNvSpPr txBox="1"/>
          <p:nvPr/>
        </p:nvSpPr>
        <p:spPr>
          <a:xfrm>
            <a:off x="0" y="43288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гловые характеристики вращательного движения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8084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2" grpId="0"/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91440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7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0" y="925324"/>
            <a:ext cx="9144000" cy="1127850"/>
            <a:chOff x="0" y="1218396"/>
            <a:chExt cx="9144000" cy="1127850"/>
          </a:xfrm>
        </p:grpSpPr>
        <p:sp>
          <p:nvSpPr>
            <p:cNvPr id="2" name="TextBox 1"/>
            <p:cNvSpPr txBox="1"/>
            <p:nvPr/>
          </p:nvSpPr>
          <p:spPr>
            <a:xfrm>
              <a:off x="0" y="1238250"/>
              <a:ext cx="9144000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	Вектор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   может изменяться с течением времени как за счет изменения скорости вращения тела вокруг оси, так и за счет изменения направления вращения.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5564714"/>
                </p:ext>
              </p:extLst>
            </p:nvPr>
          </p:nvGraphicFramePr>
          <p:xfrm>
            <a:off x="1589312" y="1218396"/>
            <a:ext cx="359350" cy="419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3" name="Equation" r:id="rId3" imgW="152280" imgH="177480" progId="Equation.DSMT4">
                    <p:embed/>
                  </p:oleObj>
                </mc:Choice>
                <mc:Fallback>
                  <p:oleObj name="Equation" r:id="rId3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89312" y="1218396"/>
                          <a:ext cx="359350" cy="4192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9"/>
          <p:cNvSpPr/>
          <p:nvPr/>
        </p:nvSpPr>
        <p:spPr>
          <a:xfrm>
            <a:off x="0" y="2053174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Быстрота изменения угловой скорости характеризу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угловым ускорение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2776449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Угловым ускорением называется векторная величина, равная первой производной угловой скорости по времени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712605"/>
              </p:ext>
            </p:extLst>
          </p:nvPr>
        </p:nvGraphicFramePr>
        <p:xfrm>
          <a:off x="3242738" y="3549723"/>
          <a:ext cx="2658524" cy="895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4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2738" y="3549723"/>
                        <a:ext cx="2658524" cy="895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0" y="4424568"/>
            <a:ext cx="9144000" cy="1203394"/>
            <a:chOff x="0" y="4424568"/>
            <a:chExt cx="9144000" cy="1203394"/>
          </a:xfrm>
        </p:grpSpPr>
        <p:sp>
          <p:nvSpPr>
            <p:cNvPr id="13" name="Rectangle 12"/>
            <p:cNvSpPr/>
            <p:nvPr/>
          </p:nvSpPr>
          <p:spPr>
            <a:xfrm>
              <a:off x="0" y="4462624"/>
              <a:ext cx="9144000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	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Вектор углового ускорения 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   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направлен вдоль оси вращения в</a:t>
              </a:r>
            </a:p>
            <a:p>
              <a:pPr algn="just"/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направлении  вектора 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    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при ускоренном вращении 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    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и</a:t>
              </a:r>
            </a:p>
            <a:p>
              <a:pPr algn="just"/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противоположно вектору 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    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- при замедленном вращении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3049300" y="4424568"/>
              <a:ext cx="6094700" cy="1203394"/>
              <a:chOff x="3049300" y="4424568"/>
              <a:chExt cx="6094700" cy="1203394"/>
            </a:xfrm>
          </p:grpSpPr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3138614"/>
                  </p:ext>
                </p:extLst>
              </p:nvPr>
            </p:nvGraphicFramePr>
            <p:xfrm>
              <a:off x="4152382" y="4424568"/>
              <a:ext cx="362348" cy="461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75" name="Equation" r:id="rId7" imgW="139680" imgH="177480" progId="Equation.DSMT4">
                      <p:embed/>
                    </p:oleObj>
                  </mc:Choice>
                  <mc:Fallback>
                    <p:oleObj name="Equation" r:id="rId7" imgW="1396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152382" y="4424568"/>
                            <a:ext cx="362348" cy="46116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35073326"/>
                  </p:ext>
                </p:extLst>
              </p:nvPr>
            </p:nvGraphicFramePr>
            <p:xfrm>
              <a:off x="3049300" y="4772160"/>
              <a:ext cx="395285" cy="461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76" name="Equation" r:id="rId9" imgW="152280" imgH="177480" progId="Equation.DSMT4">
                      <p:embed/>
                    </p:oleObj>
                  </mc:Choice>
                  <mc:Fallback>
                    <p:oleObj name="Equation" r:id="rId9" imgW="1522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049300" y="4772160"/>
                            <a:ext cx="395285" cy="46116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49026073"/>
                  </p:ext>
                </p:extLst>
              </p:nvPr>
            </p:nvGraphicFramePr>
            <p:xfrm>
              <a:off x="7237422" y="4772160"/>
              <a:ext cx="1187940" cy="5444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77" name="Equation" r:id="rId11" imgW="609480" imgH="279360" progId="Equation.DSMT4">
                      <p:embed/>
                    </p:oleObj>
                  </mc:Choice>
                  <mc:Fallback>
                    <p:oleObj name="Equation" r:id="rId11" imgW="609480" imgH="279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237422" y="4772160"/>
                            <a:ext cx="1187940" cy="54447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40981109"/>
                  </p:ext>
                </p:extLst>
              </p:nvPr>
            </p:nvGraphicFramePr>
            <p:xfrm>
              <a:off x="3415300" y="5122945"/>
              <a:ext cx="390525" cy="447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78" name="Equation" r:id="rId13" imgW="390713" imgH="447630" progId="Equation.DSMT4">
                      <p:embed/>
                    </p:oleObj>
                  </mc:Choice>
                  <mc:Fallback>
                    <p:oleObj name="Equation" r:id="rId13" imgW="390713" imgH="44763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415300" y="5122945"/>
                            <a:ext cx="390525" cy="4476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72011178"/>
                  </p:ext>
                </p:extLst>
              </p:nvPr>
            </p:nvGraphicFramePr>
            <p:xfrm>
              <a:off x="7913687" y="5097737"/>
              <a:ext cx="1230313" cy="530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79" name="Equation" r:id="rId15" imgW="647640" imgH="279360" progId="Equation.DSMT4">
                      <p:embed/>
                    </p:oleObj>
                  </mc:Choice>
                  <mc:Fallback>
                    <p:oleObj name="Equation" r:id="rId15" imgW="647640" imgH="279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7913687" y="5097737"/>
                            <a:ext cx="1230313" cy="5302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" name="Rectangle 19"/>
          <p:cNvSpPr/>
          <p:nvPr/>
        </p:nvSpPr>
        <p:spPr>
          <a:xfrm>
            <a:off x="0" y="5626167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Единица углового ускорения в СИ - рад/с</a:t>
            </a:r>
            <a:r>
              <a:rPr lang="ru-RU" sz="22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707C26E-6390-4D26-931B-1473A0E1CA36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B3F0F62-BED5-4DDE-9D91-C1ED44D5E7DF}"/>
              </a:ext>
            </a:extLst>
          </p:cNvPr>
          <p:cNvSpPr txBox="1"/>
          <p:nvPr/>
        </p:nvSpPr>
        <p:spPr>
          <a:xfrm>
            <a:off x="0" y="43288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гловые характеристики вращательного движения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5069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91440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8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0" y="918316"/>
            <a:ext cx="9144000" cy="769441"/>
            <a:chOff x="0" y="2828836"/>
            <a:chExt cx="9144000" cy="769441"/>
          </a:xfrm>
        </p:grpSpPr>
        <p:sp>
          <p:nvSpPr>
            <p:cNvPr id="2" name="Rectangle 1"/>
            <p:cNvSpPr/>
            <p:nvPr/>
          </p:nvSpPr>
          <p:spPr>
            <a:xfrm>
              <a:off x="0" y="2828836"/>
              <a:ext cx="9144000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	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При постоянном значении углового ускорения 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       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тело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совершает </a:t>
              </a:r>
              <a:r>
                <a:rPr lang="ru-RU" sz="2200" i="1" dirty="0">
                  <a:latin typeface="Arial" panose="020B0604020202020204" pitchFamily="34" charset="0"/>
                  <a:cs typeface="Arial" panose="020B0604020202020204" pitchFamily="34" charset="0"/>
                </a:rPr>
                <a:t>равнопеременное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вращательное движение.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4269453"/>
                </p:ext>
              </p:extLst>
            </p:nvPr>
          </p:nvGraphicFramePr>
          <p:xfrm>
            <a:off x="6971868" y="2832426"/>
            <a:ext cx="1333955" cy="381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0" name="Equation" r:id="rId3" imgW="622080" imgH="177480" progId="Equation.DSMT4">
                    <p:embed/>
                  </p:oleObj>
                </mc:Choice>
                <mc:Fallback>
                  <p:oleObj name="Equation" r:id="rId3" imgW="6220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971868" y="2832426"/>
                          <a:ext cx="1333955" cy="3811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0" y="1664674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При равнопеременном вращении, зависимость угловой скорости от времени описывается уравнением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561827"/>
              </p:ext>
            </p:extLst>
          </p:nvPr>
        </p:nvGraphicFramePr>
        <p:xfrm>
          <a:off x="339212" y="2410036"/>
          <a:ext cx="4999813" cy="95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1" name="Equation" r:id="rId5" imgW="2514600" imgH="482400" progId="Equation.DSMT4">
                  <p:embed/>
                </p:oleObj>
              </mc:Choice>
              <mc:Fallback>
                <p:oleObj name="Equation" r:id="rId5" imgW="2514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212" y="2410036"/>
                        <a:ext cx="4999813" cy="959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113629"/>
              </p:ext>
            </p:extLst>
          </p:nvPr>
        </p:nvGraphicFramePr>
        <p:xfrm>
          <a:off x="5500142" y="2487827"/>
          <a:ext cx="3143529" cy="6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2" name="Equation" r:id="rId7" imgW="1143000" imgH="253800" progId="Equation.DSMT4">
                  <p:embed/>
                </p:oleObj>
              </mc:Choice>
              <mc:Fallback>
                <p:oleObj name="Equation" r:id="rId7" imgW="114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0142" y="2487827"/>
                        <a:ext cx="3143529" cy="698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0" y="3285931"/>
            <a:ext cx="5220929" cy="539028"/>
            <a:chOff x="0" y="3528780"/>
            <a:chExt cx="5220929" cy="539028"/>
          </a:xfrm>
        </p:grpSpPr>
        <p:sp>
          <p:nvSpPr>
            <p:cNvPr id="13" name="TextBox 12"/>
            <p:cNvSpPr txBox="1"/>
            <p:nvPr/>
          </p:nvSpPr>
          <p:spPr>
            <a:xfrm>
              <a:off x="0" y="3554361"/>
              <a:ext cx="5220929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где           начальная угловая скорость.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0084354"/>
                </p:ext>
              </p:extLst>
            </p:nvPr>
          </p:nvGraphicFramePr>
          <p:xfrm>
            <a:off x="613223" y="3528780"/>
            <a:ext cx="718703" cy="539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3" name="Equation" r:id="rId9" imgW="304560" imgH="228600" progId="Equation.DSMT4">
                    <p:embed/>
                  </p:oleObj>
                </mc:Choice>
                <mc:Fallback>
                  <p:oleObj name="Equation" r:id="rId9" imgW="3045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13223" y="3528780"/>
                          <a:ext cx="718703" cy="5390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0" y="3753603"/>
            <a:ext cx="9144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Тогда угол поворота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718475"/>
              </p:ext>
            </p:extLst>
          </p:nvPr>
        </p:nvGraphicFramePr>
        <p:xfrm>
          <a:off x="1075858" y="4016327"/>
          <a:ext cx="6562987" cy="1168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4" name="Equation" r:id="rId11" imgW="2781000" imgH="495000" progId="Equation.DSMT4">
                  <p:embed/>
                </p:oleObj>
              </mc:Choice>
              <mc:Fallback>
                <p:oleObj name="Equation" r:id="rId11" imgW="27810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5858" y="4016327"/>
                        <a:ext cx="6562987" cy="1168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805456"/>
              </p:ext>
            </p:extLst>
          </p:nvPr>
        </p:nvGraphicFramePr>
        <p:xfrm>
          <a:off x="2839118" y="5046872"/>
          <a:ext cx="3369065" cy="1058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5" name="Equation" r:id="rId13" imgW="1333440" imgH="419040" progId="Equation.DSMT4">
                  <p:embed/>
                </p:oleObj>
              </mc:Choice>
              <mc:Fallback>
                <p:oleObj name="Equation" r:id="rId13" imgW="1333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39118" y="5046872"/>
                        <a:ext cx="3369065" cy="1058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-1" y="5937250"/>
            <a:ext cx="5220929" cy="539750"/>
            <a:chOff x="0" y="3528725"/>
            <a:chExt cx="5220929" cy="539750"/>
          </a:xfrm>
        </p:grpSpPr>
        <p:sp>
          <p:nvSpPr>
            <p:cNvPr id="20" name="TextBox 19"/>
            <p:cNvSpPr txBox="1"/>
            <p:nvPr/>
          </p:nvSpPr>
          <p:spPr>
            <a:xfrm>
              <a:off x="0" y="3554361"/>
              <a:ext cx="5220929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где           начальный угол поворота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0796012"/>
                </p:ext>
              </p:extLst>
            </p:nvPr>
          </p:nvGraphicFramePr>
          <p:xfrm>
            <a:off x="627064" y="3528725"/>
            <a:ext cx="688975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6" name="Equation" r:id="rId15" imgW="291960" imgH="228600" progId="Equation.DSMT4">
                    <p:embed/>
                  </p:oleObj>
                </mc:Choice>
                <mc:Fallback>
                  <p:oleObj name="Equation" r:id="rId15" imgW="291960" imgH="22860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27064" y="3528725"/>
                          <a:ext cx="688975" cy="539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2BD7E795-50EB-48FB-9D30-815A393EDDE3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64AE1D0-3E86-4A03-B04F-1A7D29689FA7}"/>
              </a:ext>
            </a:extLst>
          </p:cNvPr>
          <p:cNvSpPr txBox="1"/>
          <p:nvPr/>
        </p:nvSpPr>
        <p:spPr>
          <a:xfrm>
            <a:off x="0" y="43288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гловые характеристики вращательного движения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0868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9144000" cy="13716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9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492443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вязь между кинематическими угловыми и линейными величинами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1387507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Между угловыми величинами, характеризующими вращательное движение, и линейными параметрами, определяющими движение отдельных точек вращающегося тела, существует связь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0" y="2834057"/>
            <a:ext cx="9144000" cy="769441"/>
            <a:chOff x="0" y="3105835"/>
            <a:chExt cx="9144000" cy="769441"/>
          </a:xfrm>
        </p:grpSpPr>
        <p:sp>
          <p:nvSpPr>
            <p:cNvPr id="3" name="Rectangle 2"/>
            <p:cNvSpPr/>
            <p:nvPr/>
          </p:nvSpPr>
          <p:spPr>
            <a:xfrm>
              <a:off x="0" y="3105835"/>
              <a:ext cx="9144000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	Отдельные точки вращающегося тела имеют различные линейные скорости 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8846842"/>
                </p:ext>
              </p:extLst>
            </p:nvPr>
          </p:nvGraphicFramePr>
          <p:xfrm>
            <a:off x="2704074" y="3397037"/>
            <a:ext cx="444079" cy="478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8" name="Equation" r:id="rId3" imgW="164880" imgH="177480" progId="Equation.DSMT4">
                    <p:embed/>
                  </p:oleObj>
                </mc:Choice>
                <mc:Fallback>
                  <p:oleObj name="Equation" r:id="rId3" imgW="164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04074" y="3397037"/>
                          <a:ext cx="444079" cy="4782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0"/>
          <p:cNvSpPr/>
          <p:nvPr/>
        </p:nvSpPr>
        <p:spPr>
          <a:xfrm>
            <a:off x="-1" y="3598552"/>
            <a:ext cx="6765909" cy="19697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ектор линейной скорости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епрерывно меняет свое направление, а величина скорости </a:t>
            </a:r>
            <a:r>
              <a:rPr lang="ro-RO" sz="2600" i="1" dirty="0">
                <a:latin typeface="Book Antiqua" panose="02040602050305030304" pitchFamily="18" charset="0"/>
                <a:cs typeface="Arial" panose="020B0604020202020204" pitchFamily="34" charset="0"/>
              </a:rPr>
              <a:t>v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зависит от скорости вращения тела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и расстояния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рассматриваемой точки до оси вращения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65908" y="3598552"/>
            <a:ext cx="2304351" cy="2596099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0" y="5459396"/>
            <a:ext cx="676590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За промежуток времени </a:t>
            </a:r>
            <a:r>
              <a:rPr lang="ru-RU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точка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проходит путь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sz="2800" i="1" dirty="0" err="1">
                <a:latin typeface="Book Antiqua" panose="02040602050305030304" pitchFamily="18" charset="0"/>
                <a:cs typeface="Times New Roman" panose="02020603050405020304" pitchFamily="18" charset="0"/>
              </a:rPr>
              <a:t>v</a:t>
            </a:r>
            <a:r>
              <a:rPr lang="ru-RU" sz="2800" i="1" dirty="0" err="1">
                <a:latin typeface="Book Antiqua" panose="020406020503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ru-RU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D7ABA55-8695-4291-9861-7BBECDB9068D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6408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0975" y="1316503"/>
            <a:ext cx="2874033" cy="2228183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0" y="0"/>
            <a:ext cx="91440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43288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истема отсчета. Механические модели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894546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Любое тело движется или находится в покое относительно другого тела, которое называют телом отсчета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1610405"/>
            <a:ext cx="6210975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В дальнейшем состояние тела будем рассматривать относительно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истемы отсчет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которая состоит из тела отсчета, системы координат, жестко связанной с ним, и прибора для определения времени (часы), неподвижного относительно тела отсчета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3635851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Механика для описания движения тел в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зависимости от условий конкретных задач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спользует разные физические модели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0" y="4324863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остейшей моделью явля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материальная точк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— тело, обладающее массой,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размерами которого в данной задаче можно пренебречь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5432859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Понятие материальной точки — абстрактное, но его введение облегчает решение практических задач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62D31D8-A2F5-4144-AE0E-6AF5F36F66C8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4661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/>
      <p:bldP spid="1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9144000" cy="13716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492443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вязь между кинематическими угловыми и линейными величинами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9649" y="1519029"/>
            <a:ext cx="2304351" cy="259609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-18351" y="1390604"/>
            <a:ext cx="6858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 то же время,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ru-RU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φ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(центральный угол). С учетом этого получаем выражение, связывающее линейную и угловую скорости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566519"/>
              </p:ext>
            </p:extLst>
          </p:nvPr>
        </p:nvGraphicFramePr>
        <p:xfrm>
          <a:off x="1098550" y="2417763"/>
          <a:ext cx="274478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" name="Equation" r:id="rId5" imgW="1155600" imgH="393480" progId="Equation.DSMT4">
                  <p:embed/>
                </p:oleObj>
              </mc:Choice>
              <mc:Fallback>
                <p:oleObj name="Equation" r:id="rId5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8550" y="2417763"/>
                        <a:ext cx="2744788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903773"/>
              </p:ext>
            </p:extLst>
          </p:nvPr>
        </p:nvGraphicFramePr>
        <p:xfrm>
          <a:off x="3984871" y="2612093"/>
          <a:ext cx="1645227" cy="500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" name="Equation" r:id="rId7" imgW="583920" imgH="177480" progId="Equation.DSMT4">
                  <p:embed/>
                </p:oleObj>
              </mc:Choice>
              <mc:Fallback>
                <p:oleObj name="Equation" r:id="rId7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84871" y="2612093"/>
                        <a:ext cx="1645227" cy="500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-18351" y="3285754"/>
            <a:ext cx="6858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 векторной форме  последнее выражение имеет вид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474272"/>
              </p:ext>
            </p:extLst>
          </p:nvPr>
        </p:nvGraphicFramePr>
        <p:xfrm>
          <a:off x="2899988" y="3824769"/>
          <a:ext cx="1635310" cy="620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" name="Equation" r:id="rId9" imgW="736560" imgH="279360" progId="Equation.DSMT4">
                  <p:embed/>
                </p:oleObj>
              </mc:Choice>
              <mc:Fallback>
                <p:oleObj name="Equation" r:id="rId9" imgW="736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99988" y="3824769"/>
                        <a:ext cx="1635310" cy="620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8551670D-DCD7-45A4-9CC9-7D25ACC35BBF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73FB09D-8E49-4837-955D-588E0920BE9D}"/>
              </a:ext>
            </a:extLst>
          </p:cNvPr>
          <p:cNvGrpSpPr/>
          <p:nvPr/>
        </p:nvGrpSpPr>
        <p:grpSpPr>
          <a:xfrm>
            <a:off x="0" y="4334285"/>
            <a:ext cx="9144000" cy="3076548"/>
            <a:chOff x="0" y="4334285"/>
            <a:chExt cx="9144000" cy="3076548"/>
          </a:xfrm>
        </p:grpSpPr>
        <p:grpSp>
          <p:nvGrpSpPr>
            <p:cNvPr id="17" name="Group 16"/>
            <p:cNvGrpSpPr/>
            <p:nvPr/>
          </p:nvGrpSpPr>
          <p:grpSpPr>
            <a:xfrm>
              <a:off x="0" y="4334285"/>
              <a:ext cx="9144000" cy="3076548"/>
              <a:chOff x="0" y="4334285"/>
              <a:chExt cx="9144000" cy="3076548"/>
            </a:xfrm>
          </p:grpSpPr>
          <p:sp>
            <p:nvSpPr>
              <p:cNvPr id="13" name="Rectangle 12"/>
              <p:cNvSpPr/>
              <p:nvPr/>
            </p:nvSpPr>
            <p:spPr>
              <a:xfrm>
                <a:off x="0" y="4334285"/>
                <a:ext cx="9144000" cy="30765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ru-RU" dirty="0"/>
                  <a:t>	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Направление вектора линейной скорости   совпадает с направлением</a:t>
                </a:r>
                <a:r>
                  <a:rPr lang="ro-RO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поступательного движения правого винта</a:t>
                </a:r>
                <a:r>
                  <a:rPr lang="ro-RO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при его вращении от      к         При этом модуль векторного произведения, по определению, равен</a:t>
                </a:r>
                <a:endParaRPr lang="ru-RU" sz="2200" dirty="0">
                  <a:highlight>
                    <a:srgbClr val="FFFF00"/>
                  </a:highlight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ro-RO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				    </a:t>
                </a:r>
                <a:endParaRPr lang="ru-RU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ru-RU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85602711"/>
                  </p:ext>
                </p:extLst>
              </p:nvPr>
            </p:nvGraphicFramePr>
            <p:xfrm>
              <a:off x="3390900" y="5776913"/>
              <a:ext cx="1987550" cy="779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66" name="Equation" r:id="rId11" imgW="939600" imgH="368280" progId="Equation.DSMT4">
                      <p:embed/>
                    </p:oleObj>
                  </mc:Choice>
                  <mc:Fallback>
                    <p:oleObj name="Equation" r:id="rId11" imgW="939600" imgH="3682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390900" y="5776913"/>
                            <a:ext cx="1987550" cy="7794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9776095"/>
                  </p:ext>
                </p:extLst>
              </p:nvPr>
            </p:nvGraphicFramePr>
            <p:xfrm>
              <a:off x="1810553" y="5405990"/>
              <a:ext cx="395285" cy="461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67" name="Equation" r:id="rId13" imgW="152280" imgH="177480" progId="Equation.DSMT4">
                      <p:embed/>
                    </p:oleObj>
                  </mc:Choice>
                  <mc:Fallback>
                    <p:oleObj name="Equation" r:id="rId13" imgW="1522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810553" y="5405990"/>
                            <a:ext cx="395285" cy="46116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12490986"/>
                  </p:ext>
                </p:extLst>
              </p:nvPr>
            </p:nvGraphicFramePr>
            <p:xfrm>
              <a:off x="2598745" y="5294593"/>
              <a:ext cx="461167" cy="5599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68" name="Equation" r:id="rId15" imgW="177480" imgH="215640" progId="Equation.DSMT4">
                      <p:embed/>
                    </p:oleObj>
                  </mc:Choice>
                  <mc:Fallback>
                    <p:oleObj name="Equation" r:id="rId15" imgW="177480" imgH="215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598745" y="5294593"/>
                            <a:ext cx="461167" cy="55998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" name="Object 9">
              <a:extLst>
                <a:ext uri="{FF2B5EF4-FFF2-40B4-BE49-F238E27FC236}">
                  <a16:creationId xmlns:a16="http://schemas.microsoft.com/office/drawing/2014/main" id="{C09C5D09-FCBD-4587-8D3D-648D5790DF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8821536"/>
                </p:ext>
              </p:extLst>
            </p:nvPr>
          </p:nvGraphicFramePr>
          <p:xfrm>
            <a:off x="6787139" y="4470656"/>
            <a:ext cx="299461" cy="419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9" name="Equation" r:id="rId17" imgW="126720" imgH="177480" progId="Equation.DSMT4">
                    <p:embed/>
                  </p:oleObj>
                </mc:Choice>
                <mc:Fallback>
                  <p:oleObj name="Equation" r:id="rId17" imgW="126720" imgH="177480" progId="Equation.DSMT4">
                    <p:embed/>
                    <p:pic>
                      <p:nvPicPr>
                        <p:cNvPr id="24" name="Object 9">
                          <a:extLst>
                            <a:ext uri="{FF2B5EF4-FFF2-40B4-BE49-F238E27FC236}">
                              <a16:creationId xmlns:a16="http://schemas.microsoft.com/office/drawing/2014/main" id="{44FD2C5F-EBAD-4DA5-93D9-35A48361870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787139" y="4470656"/>
                          <a:ext cx="299461" cy="4192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0274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9144000" cy="13716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1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492443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вязь между кинематическими угловыми и линейными величинами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1371600"/>
            <a:ext cx="91440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Продифференцировав линейную скорость </a:t>
            </a:r>
            <a:r>
              <a:rPr lang="ro-RO" sz="2600" i="1" dirty="0">
                <a:latin typeface="Book Antiqua" panose="02040602050305030304" pitchFamily="18" charset="0"/>
                <a:cs typeface="Arial" panose="020B0604020202020204" pitchFamily="34" charset="0"/>
              </a:rPr>
              <a:t>v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по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ремени, получим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ыражение для тангенциального ускорения и его связи с угловым ускорением</a:t>
            </a:r>
            <a:endParaRPr lang="en-US" sz="2200" dirty="0">
              <a:highlight>
                <a:srgbClr val="FFFF00"/>
              </a:highligh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899455"/>
              </p:ext>
            </p:extLst>
          </p:nvPr>
        </p:nvGraphicFramePr>
        <p:xfrm>
          <a:off x="3115595" y="2190358"/>
          <a:ext cx="2912810" cy="785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0" name="Equation" r:id="rId3" imgW="1460160" imgH="393480" progId="Equation.DSMT4">
                  <p:embed/>
                </p:oleObj>
              </mc:Choice>
              <mc:Fallback>
                <p:oleObj name="Equation" r:id="rId3" imgW="1460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5595" y="2190358"/>
                        <a:ext cx="2912810" cy="785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0" y="3014032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ормальное ускорение точек вращающегося тела равно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17031"/>
              </p:ext>
            </p:extLst>
          </p:nvPr>
        </p:nvGraphicFramePr>
        <p:xfrm>
          <a:off x="3352286" y="3376920"/>
          <a:ext cx="2439428" cy="993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" name="Equation" r:id="rId5" imgW="1028520" imgH="419040" progId="Equation.DSMT4">
                  <p:embed/>
                </p:oleObj>
              </mc:Choice>
              <mc:Fallback>
                <p:oleObj name="Equation" r:id="rId5" imgW="1028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286" y="3376920"/>
                        <a:ext cx="2439428" cy="993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0" y="4320502"/>
            <a:ext cx="9144000" cy="1920386"/>
            <a:chOff x="0" y="4468776"/>
            <a:chExt cx="9144000" cy="1920386"/>
          </a:xfrm>
        </p:grpSpPr>
        <p:sp>
          <p:nvSpPr>
            <p:cNvPr id="11" name="TextBox 10"/>
            <p:cNvSpPr txBox="1"/>
            <p:nvPr/>
          </p:nvSpPr>
          <p:spPr>
            <a:xfrm>
              <a:off x="0" y="4542503"/>
              <a:ext cx="9144000" cy="184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	Таким образом, линейная скорость  нормальное  и тангенциальное ускорения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растут линейно с увеличением расстояния от точки до оси вращения, а все угловые характеристики: угол поворота </a:t>
              </a:r>
              <a:r>
                <a:rPr lang="ru-RU" sz="26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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, угловая скорость  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,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угловое ускорение 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    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одинаковы для всех точек твердого тела.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1143751"/>
                </p:ext>
              </p:extLst>
            </p:nvPr>
          </p:nvGraphicFramePr>
          <p:xfrm>
            <a:off x="6028405" y="4542503"/>
            <a:ext cx="427037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2" name="Equation" r:id="rId7" imgW="164880" imgH="203040" progId="Equation.DSMT4">
                    <p:embed/>
                  </p:oleObj>
                </mc:Choice>
                <mc:Fallback>
                  <p:oleObj name="Equation" r:id="rId7" imgW="164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028405" y="4542503"/>
                          <a:ext cx="427037" cy="525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525693"/>
                </p:ext>
              </p:extLst>
            </p:nvPr>
          </p:nvGraphicFramePr>
          <p:xfrm>
            <a:off x="8352159" y="4468776"/>
            <a:ext cx="461167" cy="5929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3" name="Equation" r:id="rId9" imgW="177480" imgH="228600" progId="Equation.DSMT4">
                    <p:embed/>
                  </p:oleObj>
                </mc:Choice>
                <mc:Fallback>
                  <p:oleObj name="Equation" r:id="rId9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352159" y="4468776"/>
                          <a:ext cx="461167" cy="5929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3825283"/>
                </p:ext>
              </p:extLst>
            </p:nvPr>
          </p:nvGraphicFramePr>
          <p:xfrm>
            <a:off x="3892794" y="4836436"/>
            <a:ext cx="389298" cy="539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4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892794" y="4836436"/>
                          <a:ext cx="389298" cy="5390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7439418"/>
                </p:ext>
              </p:extLst>
            </p:nvPr>
          </p:nvGraphicFramePr>
          <p:xfrm>
            <a:off x="7503420" y="5583819"/>
            <a:ext cx="359350" cy="419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5" name="Equation" r:id="rId13" imgW="152280" imgH="177480" progId="Equation.DSMT4">
                    <p:embed/>
                  </p:oleObj>
                </mc:Choice>
                <mc:Fallback>
                  <p:oleObj name="Equation" r:id="rId13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503420" y="5583819"/>
                          <a:ext cx="359350" cy="4192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6882762"/>
                </p:ext>
              </p:extLst>
            </p:nvPr>
          </p:nvGraphicFramePr>
          <p:xfrm>
            <a:off x="1617311" y="5927995"/>
            <a:ext cx="362348" cy="461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6" name="Equation" r:id="rId15" imgW="139680" imgH="177480" progId="Equation.DSMT4">
                    <p:embed/>
                  </p:oleObj>
                </mc:Choice>
                <mc:Fallback>
                  <p:oleObj name="Equation" r:id="rId15" imgW="139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617311" y="5927995"/>
                          <a:ext cx="362348" cy="4611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80FEC398-3D2E-435F-97B8-50B15B181231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9406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9144000" cy="13716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2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492443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вязь между кинематическими угловыми и линейными величинами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1387507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ступательное и вращательное движения твердого тела являются простейшими типами его движения. В общем случае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вердое тело может двигаться весьма сложным образом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2511410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Однако,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 теоретической механике доказывается, что любое сложное движение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вердого тела можно представить как комбинацию поступательного и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ращательного движений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95BF64A-5808-46FE-9E50-191069486CDE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9846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9144000" cy="13716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3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C9E4E73-3D83-42DC-87C8-6F47BE4E6BA8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6652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91440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25324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Произвольное макроскопическое тело или систему тел можно мысленно разбить на малые взаимодействующие между собой части, каждая из которых рассматривается как материальная точка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989698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Тогда изучение движения произвольной системы тел сводится к изучению системы материальных точек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2759139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д воздействием тел друг на друга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ела могут деформироваться, т. е. изменять свою форму и размеры. Поэтому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 механике вводится еще одна модель —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абсолютно твердое тело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3823513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Абсолютно твердым называется тело, которое ни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и каких условиях не деформируется и расстояние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между двумя любыми точками (или точнее между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двумя частицами) этого тела остается неизменным.</a:t>
            </a:r>
            <a:endParaRPr lang="ru-RU" sz="2200" dirty="0">
              <a:highlight>
                <a:srgbClr val="FFFF00"/>
              </a:highligh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43288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истема отсчета. Механические модели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5270063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Однако, в природе не существует абсолютно недеформируемых тел. Модель абсолютно твердого тела используется, когда деформацией можно пренебречь в условиях данной задачи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14EA942-8C13-48DA-8E61-5AB685C17119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5623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91440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43288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раектория. Перемещение. Кинематические законы движения. 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81097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Любое движение твердого ела можно представить как комбинацию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оступательного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вращательного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движений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2064431"/>
            <a:ext cx="6518481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оступательное движени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— это движение, при котором любая прямая, жестко связанная с движущимся телом, остается параллельной своему первоначальному положению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8481" y="1663987"/>
            <a:ext cx="2581275" cy="1800225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" y="4254951"/>
            <a:ext cx="70866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Вращательное движени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— это движение, при котором все точки тела движутся по окружностям, центры которых лежат на одной прямой, называемой осью вращения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62A4952-335D-407B-B7BF-AAA8DEE853FD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9123DBE-EA5A-48F5-8047-349AA0EEFF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5013" y="3408796"/>
            <a:ext cx="1978987" cy="2912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883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91440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852250"/>
            <a:ext cx="914400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Рассмотрим движение материальной точки относительно системы отсчета (тело отсчета находится в начале декартовой прямоугольной системы координат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ru-RU" sz="2200" b="1" i="1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декартовой</a:t>
            </a:r>
            <a:r>
              <a:rPr lang="ru-RU" sz="2200" b="0" i="1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обычно называют прямоугольную систему координат с одинаковыми масштабами по ося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2608883"/>
            <a:ext cx="70866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Геометрическое место последовательных положений материальной точки при ее движении представляет собой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траекторию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материальной точки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4088993"/>
            <a:ext cx="6858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 зависимости от формы траектории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движение может быть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рямолинейны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или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криволинейны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4594" y="4855459"/>
            <a:ext cx="9089406" cy="1569660"/>
            <a:chOff x="0" y="3942138"/>
            <a:chExt cx="9089406" cy="1569660"/>
          </a:xfrm>
        </p:grpSpPr>
        <p:sp>
          <p:nvSpPr>
            <p:cNvPr id="10" name="Rectangle 9"/>
            <p:cNvSpPr/>
            <p:nvPr/>
          </p:nvSpPr>
          <p:spPr>
            <a:xfrm>
              <a:off x="0" y="3942138"/>
              <a:ext cx="9089406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	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В декартовой системе</a:t>
              </a:r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координат</a:t>
              </a:r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положение точки А в данный момент времени по отношению к этой системе характеризуется тремя координатами </a:t>
              </a:r>
              <a:r>
                <a:rPr lang="ru-RU" sz="2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х</a:t>
              </a:r>
              <a:r>
                <a:rPr lang="ro-RO" sz="2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,</a:t>
              </a:r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у</a:t>
              </a:r>
              <a:r>
                <a:rPr lang="ro-RO" sz="2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и </a:t>
              </a:r>
              <a:r>
                <a:rPr lang="en-US" sz="2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ro-RO" sz="2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или радиусом-вектором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проведенным из начала </a:t>
              </a:r>
              <a:r>
                <a:rPr lang="ru-RU" sz="2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О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системы координат в данную точку.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6051990"/>
                </p:ext>
              </p:extLst>
            </p:nvPr>
          </p:nvGraphicFramePr>
          <p:xfrm>
            <a:off x="7272338" y="4540250"/>
            <a:ext cx="538162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272338" y="4540250"/>
                          <a:ext cx="538162" cy="649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2369" y="2836159"/>
            <a:ext cx="1918716" cy="201930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CA3F271C-2545-45C8-B52D-086837A5A0CF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EA8258D-11A4-4648-8C1F-490CD6637B4E}"/>
              </a:ext>
            </a:extLst>
          </p:cNvPr>
          <p:cNvSpPr txBox="1"/>
          <p:nvPr/>
        </p:nvSpPr>
        <p:spPr>
          <a:xfrm>
            <a:off x="0" y="43288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раектория. Перемещение. Кинематические законы движения. 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1961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91440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3D424A29-3560-43C4-A594-DC9B6F2B172B}"/>
              </a:ext>
            </a:extLst>
          </p:cNvPr>
          <p:cNvGrpSpPr/>
          <p:nvPr/>
        </p:nvGrpSpPr>
        <p:grpSpPr>
          <a:xfrm>
            <a:off x="-9964" y="1749551"/>
            <a:ext cx="7086600" cy="1225906"/>
            <a:chOff x="-9964" y="1749551"/>
            <a:chExt cx="7086600" cy="1225906"/>
          </a:xfrm>
        </p:grpSpPr>
        <p:sp>
          <p:nvSpPr>
            <p:cNvPr id="3" name="Rectangle 2"/>
            <p:cNvSpPr/>
            <p:nvPr/>
          </p:nvSpPr>
          <p:spPr>
            <a:xfrm>
              <a:off x="-9964" y="1778162"/>
              <a:ext cx="7086600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	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Если </a:t>
              </a:r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    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и </a:t>
              </a:r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 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— </a:t>
              </a:r>
              <a:r>
                <a:rPr lang="ru-RU" sz="2200" i="1" dirty="0">
                  <a:latin typeface="Arial" panose="020B0604020202020204" pitchFamily="34" charset="0"/>
                  <a:cs typeface="Arial" panose="020B0604020202020204" pitchFamily="34" charset="0"/>
                </a:rPr>
                <a:t>единичные векторы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(</a:t>
              </a:r>
              <a:r>
                <a:rPr lang="ru-RU" sz="2200" i="1" dirty="0">
                  <a:latin typeface="Arial" panose="020B0604020202020204" pitchFamily="34" charset="0"/>
                  <a:cs typeface="Arial" panose="020B0604020202020204" pitchFamily="34" charset="0"/>
                </a:rPr>
                <a:t>орты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) осей прямоугольной</a:t>
              </a:r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декартовой системы координат, то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5481197"/>
                </p:ext>
              </p:extLst>
            </p:nvPr>
          </p:nvGraphicFramePr>
          <p:xfrm>
            <a:off x="1263557" y="1749551"/>
            <a:ext cx="599315" cy="4690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0" name="Equation" r:id="rId3" imgW="291960" imgH="228600" progId="Equation.DSMT4">
                    <p:embed/>
                  </p:oleObj>
                </mc:Choice>
                <mc:Fallback>
                  <p:oleObj name="Equation" r:id="rId3" imgW="2919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63557" y="1749551"/>
                          <a:ext cx="599315" cy="4690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0248995"/>
                </p:ext>
              </p:extLst>
            </p:nvPr>
          </p:nvGraphicFramePr>
          <p:xfrm>
            <a:off x="2442380" y="1749551"/>
            <a:ext cx="299461" cy="462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1" name="Equation" r:id="rId5" imgW="139680" imgH="215640" progId="Equation.DSMT4">
                    <p:embed/>
                  </p:oleObj>
                </mc:Choice>
                <mc:Fallback>
                  <p:oleObj name="Equation" r:id="rId5" imgW="1396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42380" y="1749551"/>
                          <a:ext cx="299461" cy="4628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4452227"/>
                </p:ext>
              </p:extLst>
            </p:nvPr>
          </p:nvGraphicFramePr>
          <p:xfrm>
            <a:off x="1882220" y="2349586"/>
            <a:ext cx="3326993" cy="625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2" name="Equation" r:id="rId7" imgW="1282680" imgH="241200" progId="Equation.DSMT4">
                    <p:embed/>
                  </p:oleObj>
                </mc:Choice>
                <mc:Fallback>
                  <p:oleObj name="Equation" r:id="rId7" imgW="1282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82220" y="2349586"/>
                          <a:ext cx="3326993" cy="6258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C93105EE-E8FE-4496-8682-0BFA28B5FEFB}"/>
              </a:ext>
            </a:extLst>
          </p:cNvPr>
          <p:cNvGrpSpPr/>
          <p:nvPr/>
        </p:nvGrpSpPr>
        <p:grpSpPr>
          <a:xfrm>
            <a:off x="0" y="2901426"/>
            <a:ext cx="7086600" cy="1167967"/>
            <a:chOff x="-9964" y="2667507"/>
            <a:chExt cx="7086600" cy="1167967"/>
          </a:xfrm>
        </p:grpSpPr>
        <p:sp>
          <p:nvSpPr>
            <p:cNvPr id="12" name="Rectangle 11"/>
            <p:cNvSpPr/>
            <p:nvPr/>
          </p:nvSpPr>
          <p:spPr>
            <a:xfrm>
              <a:off x="-9964" y="2727478"/>
              <a:ext cx="7086600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	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Векторы </a:t>
              </a:r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     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 и </a:t>
              </a:r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- это составляющие (компоненты) радиуса-вектора </a:t>
              </a:r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вдоль соответствующих осей координат.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8653000"/>
                </p:ext>
              </p:extLst>
            </p:nvPr>
          </p:nvGraphicFramePr>
          <p:xfrm>
            <a:off x="1755089" y="2667507"/>
            <a:ext cx="1361179" cy="49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3" name="Equation" r:id="rId9" imgW="634680" imgH="228600" progId="Equation.DSMT4">
                    <p:embed/>
                  </p:oleObj>
                </mc:Choice>
                <mc:Fallback>
                  <p:oleObj name="Equation" r:id="rId9" imgW="634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55089" y="2667507"/>
                          <a:ext cx="1361179" cy="490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114525"/>
                </p:ext>
              </p:extLst>
            </p:nvPr>
          </p:nvGraphicFramePr>
          <p:xfrm>
            <a:off x="3445892" y="2682732"/>
            <a:ext cx="598918" cy="462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4" name="Equation" r:id="rId11" imgW="279360" imgH="215640" progId="Equation.DSMT4">
                    <p:embed/>
                  </p:oleObj>
                </mc:Choice>
                <mc:Fallback>
                  <p:oleObj name="Equation" r:id="rId11" imgW="27936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445892" y="2682732"/>
                          <a:ext cx="598918" cy="4628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7198217"/>
                </p:ext>
              </p:extLst>
            </p:nvPr>
          </p:nvGraphicFramePr>
          <p:xfrm>
            <a:off x="5190687" y="3033050"/>
            <a:ext cx="36195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5" name="Equation" r:id="rId13" imgW="126720" imgH="164880" progId="Equation.DSMT4">
                    <p:embed/>
                  </p:oleObj>
                </mc:Choice>
                <mc:Fallback>
                  <p:oleObj name="Equation" r:id="rId13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190687" y="3033050"/>
                          <a:ext cx="361950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C054C77-95F2-4105-A848-BB15F5F42DBD}"/>
              </a:ext>
            </a:extLst>
          </p:cNvPr>
          <p:cNvGrpSpPr/>
          <p:nvPr/>
        </p:nvGrpSpPr>
        <p:grpSpPr>
          <a:xfrm>
            <a:off x="-4982" y="3905296"/>
            <a:ext cx="9144000" cy="1292662"/>
            <a:chOff x="-4982" y="3905296"/>
            <a:chExt cx="9144000" cy="1292662"/>
          </a:xfrm>
        </p:grpSpPr>
        <p:grpSp>
          <p:nvGrpSpPr>
            <p:cNvPr id="20" name="Group 19"/>
            <p:cNvGrpSpPr/>
            <p:nvPr/>
          </p:nvGrpSpPr>
          <p:grpSpPr>
            <a:xfrm>
              <a:off x="-4982" y="3905296"/>
              <a:ext cx="9144000" cy="1292662"/>
              <a:chOff x="0" y="3204420"/>
              <a:chExt cx="9144000" cy="1292662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0" y="3204420"/>
                <a:ext cx="9144000" cy="12926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	При движении материальной</a:t>
                </a: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точки из положения </a:t>
                </a:r>
                <a:r>
                  <a:rPr lang="ru-RU" sz="2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А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в положение </a:t>
                </a:r>
                <a:r>
                  <a:rPr lang="ru-RU" sz="2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ее координаты </a:t>
                </a:r>
                <a:r>
                  <a:rPr lang="ru-RU" sz="2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х, у, z 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и радиус-вектор         изменяются с течением времени </a:t>
                </a:r>
                <a:r>
                  <a:rPr lang="ru-RU" sz="2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Object 16"/>
              <p:cNvSpPr txBox="1"/>
              <p:nvPr/>
            </p:nvSpPr>
            <p:spPr>
              <a:xfrm>
                <a:off x="6292850" y="3525838"/>
                <a:ext cx="361950" cy="65087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endParaRPr lang="ru-RU" dirty="0"/>
              </a:p>
            </p:txBody>
          </p:sp>
        </p:grpSp>
        <p:graphicFrame>
          <p:nvGraphicFramePr>
            <p:cNvPr id="27" name="Object 14">
              <a:extLst>
                <a:ext uri="{FF2B5EF4-FFF2-40B4-BE49-F238E27FC236}">
                  <a16:creationId xmlns:a16="http://schemas.microsoft.com/office/drawing/2014/main" id="{5332316F-D1C4-4D2B-A40E-63370F7E1C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103272"/>
                </p:ext>
              </p:extLst>
            </p:nvPr>
          </p:nvGraphicFramePr>
          <p:xfrm>
            <a:off x="6276939" y="4342874"/>
            <a:ext cx="36195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6" name="Equation" r:id="rId15" imgW="126720" imgH="164880" progId="Equation.DSMT4">
                    <p:embed/>
                  </p:oleObj>
                </mc:Choice>
                <mc:Fallback>
                  <p:oleObj name="Equation" r:id="rId15" imgW="126720" imgH="16488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276939" y="4342874"/>
                          <a:ext cx="361950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0" y="5028067"/>
            <a:ext cx="9144000" cy="1515100"/>
            <a:chOff x="0" y="4370758"/>
            <a:chExt cx="9144000" cy="1515100"/>
          </a:xfrm>
        </p:grpSpPr>
        <p:sp>
          <p:nvSpPr>
            <p:cNvPr id="19" name="Rectangle 18"/>
            <p:cNvSpPr/>
            <p:nvPr/>
          </p:nvSpPr>
          <p:spPr>
            <a:xfrm>
              <a:off x="0" y="4370758"/>
              <a:ext cx="9144000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	Поэтому для записи закона движения материальной точки необходимо указать либо вид функциональной зависимости трех ее координат от времени: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445643"/>
                </p:ext>
              </p:extLst>
            </p:nvPr>
          </p:nvGraphicFramePr>
          <p:xfrm>
            <a:off x="1583380" y="5406722"/>
            <a:ext cx="2605296" cy="479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7" name="Equation" r:id="rId16" imgW="1104840" imgH="203040" progId="Equation.DSMT4">
                    <p:embed/>
                  </p:oleObj>
                </mc:Choice>
                <mc:Fallback>
                  <p:oleObj name="Equation" r:id="rId16" imgW="11048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583380" y="5406722"/>
                          <a:ext cx="2605296" cy="4791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21"/>
            <p:cNvSpPr txBox="1"/>
            <p:nvPr/>
          </p:nvSpPr>
          <p:spPr>
            <a:xfrm>
              <a:off x="4366138" y="5425475"/>
              <a:ext cx="471333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и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9730917"/>
                </p:ext>
              </p:extLst>
            </p:nvPr>
          </p:nvGraphicFramePr>
          <p:xfrm>
            <a:off x="4837471" y="5401350"/>
            <a:ext cx="1257730" cy="479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" name="Equation" r:id="rId18" imgW="533160" imgH="203040" progId="Equation.DSMT4">
                    <p:embed/>
                  </p:oleObj>
                </mc:Choice>
                <mc:Fallback>
                  <p:oleObj name="Equation" r:id="rId18" imgW="533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837471" y="5401350"/>
                          <a:ext cx="1257730" cy="4791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1931" y="1606953"/>
            <a:ext cx="1918716" cy="2019300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71A780A0-E5E5-4B65-A770-5D0E26E48E33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4004BCBF-790E-48FF-BD8C-BBF0FF5B8CDA}"/>
              </a:ext>
            </a:extLst>
          </p:cNvPr>
          <p:cNvSpPr/>
          <p:nvPr/>
        </p:nvSpPr>
        <p:spPr>
          <a:xfrm>
            <a:off x="-9964" y="849981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Число независимых координат, полностью определяющих положение точки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 пространстве, 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числом степеней свободы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364A434-0B90-46F4-9E0C-80271C1930AD}"/>
              </a:ext>
            </a:extLst>
          </p:cNvPr>
          <p:cNvSpPr txBox="1"/>
          <p:nvPr/>
        </p:nvSpPr>
        <p:spPr>
          <a:xfrm>
            <a:off x="0" y="43288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раектория. Перемещение. Кинематические законы движения. 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4442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91440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25324"/>
            <a:ext cx="7086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либо зависимость от времени радиуса-вектора этой точки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38805"/>
              </p:ext>
            </p:extLst>
          </p:nvPr>
        </p:nvGraphicFramePr>
        <p:xfrm>
          <a:off x="2899461" y="1347281"/>
          <a:ext cx="1287678" cy="47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9461" y="1347281"/>
                        <a:ext cx="1287678" cy="479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9342" y="1790673"/>
            <a:ext cx="70866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Три скалярных уравнения или эквивалентное им одно векторное уравнение называют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кинематическими уравнениям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движения материальной точк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4317414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При рассмотрении движения, отсчет времени начнем с момента, когда материальная точка находилась в положении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0" y="5180683"/>
            <a:ext cx="9144000" cy="1295650"/>
            <a:chOff x="0" y="5180683"/>
            <a:chExt cx="9144000" cy="1295650"/>
          </a:xfrm>
        </p:grpSpPr>
        <p:sp>
          <p:nvSpPr>
            <p:cNvPr id="13" name="Rectangle 12"/>
            <p:cNvSpPr/>
            <p:nvPr/>
          </p:nvSpPr>
          <p:spPr>
            <a:xfrm>
              <a:off x="0" y="5180683"/>
              <a:ext cx="9144000" cy="123110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	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Длина участка траектории </a:t>
              </a:r>
              <a:r>
                <a:rPr lang="ru-RU" sz="2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АВ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, пройденного материальной точкой с момента начала отсчета времени, называется </a:t>
              </a:r>
              <a:r>
                <a:rPr lang="ru-RU" sz="2200" i="1" dirty="0">
                  <a:latin typeface="Arial" panose="020B0604020202020204" pitchFamily="34" charset="0"/>
                  <a:cs typeface="Arial" panose="020B0604020202020204" pitchFamily="34" charset="0"/>
                </a:rPr>
                <a:t>длиной пути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6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ro-RO" sz="2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и является скалярной функцией времени: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187779"/>
                </p:ext>
              </p:extLst>
            </p:nvPr>
          </p:nvGraphicFramePr>
          <p:xfrm>
            <a:off x="6869481" y="5950303"/>
            <a:ext cx="1630693" cy="5260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Equation" r:id="rId5" imgW="787320" imgH="253800" progId="Equation.DSMT4">
                    <p:embed/>
                  </p:oleObj>
                </mc:Choice>
                <mc:Fallback>
                  <p:oleObj name="Equation" r:id="rId5" imgW="7873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869481" y="5950303"/>
                          <a:ext cx="1630693" cy="5260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5942" y="1128257"/>
            <a:ext cx="1918716" cy="201930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0" y="3378613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Исключая неизвестное </a:t>
            </a:r>
            <a:r>
              <a:rPr lang="ro-RO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в скалярных уравнениях, получим уравнение траектории движения материальной точки.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692F038-FE53-47F4-BB57-AF6BE4CEC9A6}"/>
              </a:ext>
            </a:extLst>
          </p:cNvPr>
          <p:cNvSpPr txBox="1"/>
          <p:nvPr/>
        </p:nvSpPr>
        <p:spPr>
          <a:xfrm>
            <a:off x="0" y="17876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C7DC50C-6169-4139-8457-0C218D453A46}"/>
              </a:ext>
            </a:extLst>
          </p:cNvPr>
          <p:cNvSpPr txBox="1"/>
          <p:nvPr/>
        </p:nvSpPr>
        <p:spPr>
          <a:xfrm>
            <a:off x="0" y="43288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раектория. Перемещение. Кинематические законы движения. 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7869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9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0"/>
            <a:ext cx="91440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Diagonal Corner Rectangle 4"/>
          <p:cNvSpPr/>
          <p:nvPr/>
        </p:nvSpPr>
        <p:spPr>
          <a:xfrm>
            <a:off x="0" y="6492240"/>
            <a:ext cx="9144000" cy="365760"/>
          </a:xfrm>
          <a:prstGeom prst="snip2Diag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6333"/>
            <a:ext cx="2057400" cy="365125"/>
          </a:xfrm>
        </p:spPr>
        <p:txBody>
          <a:bodyPr/>
          <a:lstStyle/>
          <a:p>
            <a:fld id="{BA4DB063-859B-4B01-8927-443F6FCB1A63}" type="slidenum">
              <a:rPr lang="en-US" sz="20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fld>
            <a:endParaRPr 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" y="1136288"/>
            <a:ext cx="708660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ектор 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             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оведенный из начального положения движущейся точки в положение ее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 данный момент времени (приращение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радиуса-вектора точки за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рассматриваемый промежуток времени), 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еремещение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5942" y="951277"/>
            <a:ext cx="1918716" cy="201930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199946"/>
              </p:ext>
            </p:extLst>
          </p:nvPr>
        </p:nvGraphicFramePr>
        <p:xfrm>
          <a:off x="1674813" y="1116013"/>
          <a:ext cx="15827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" name="Equation" r:id="rId4" imgW="736560" imgH="228600" progId="Equation.DSMT4">
                  <p:embed/>
                </p:oleObj>
              </mc:Choice>
              <mc:Fallback>
                <p:oleObj name="Equation" r:id="rId4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4813" y="1116013"/>
                        <a:ext cx="1582737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0" y="2942243"/>
            <a:ext cx="9144000" cy="1107996"/>
            <a:chOff x="0" y="2942243"/>
            <a:chExt cx="9144000" cy="1107996"/>
          </a:xfrm>
        </p:grpSpPr>
        <p:grpSp>
          <p:nvGrpSpPr>
            <p:cNvPr id="13" name="Group 12"/>
            <p:cNvGrpSpPr/>
            <p:nvPr/>
          </p:nvGrpSpPr>
          <p:grpSpPr>
            <a:xfrm>
              <a:off x="0" y="2942243"/>
              <a:ext cx="9144000" cy="1107996"/>
              <a:chOff x="0" y="2942243"/>
              <a:chExt cx="9144000" cy="1107996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0" y="2942243"/>
                <a:ext cx="9144000" cy="1107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o-RO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При прямолинейном движении вектор</a:t>
                </a:r>
                <a:r>
                  <a:rPr lang="ro-RO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перемещения совпадает с соответствующим участком траектории и модуль перемещения </a:t>
                </a:r>
                <a:endParaRPr lang="ro-RO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равен пройденному пути </a:t>
                </a:r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75464868"/>
                  </p:ext>
                </p:extLst>
              </p:nvPr>
            </p:nvGraphicFramePr>
            <p:xfrm>
              <a:off x="8502962" y="3241804"/>
              <a:ext cx="571696" cy="5444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2" name="Equation" r:id="rId6" imgW="266400" imgH="253800" progId="Equation.DSMT4">
                      <p:embed/>
                    </p:oleObj>
                  </mc:Choice>
                  <mc:Fallback>
                    <p:oleObj name="Equation" r:id="rId6" imgW="26640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8502962" y="3241804"/>
                            <a:ext cx="571696" cy="54447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9644165"/>
                </p:ext>
              </p:extLst>
            </p:nvPr>
          </p:nvGraphicFramePr>
          <p:xfrm>
            <a:off x="3390531" y="3649492"/>
            <a:ext cx="544471" cy="381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" name="Equation" r:id="rId8" imgW="253800" imgH="177480" progId="Equation.DSMT4">
                    <p:embed/>
                  </p:oleObj>
                </mc:Choice>
                <mc:Fallback>
                  <p:oleObj name="Equation" r:id="rId8" imgW="2538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390531" y="3649492"/>
                          <a:ext cx="544471" cy="3811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3E84B8BA-B211-4AA5-B846-79608624B994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матика твердого тела</a:t>
            </a:r>
            <a:endParaRPr 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A6EFB3E-31F6-4191-8733-629ED679EC8E}"/>
              </a:ext>
            </a:extLst>
          </p:cNvPr>
          <p:cNvSpPr txBox="1"/>
          <p:nvPr/>
        </p:nvSpPr>
        <p:spPr>
          <a:xfrm>
            <a:off x="0" y="43288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раектория. Перемещение. Кинематические законы движения. 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0862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379</TotalTime>
  <Words>2806</Words>
  <Application>Microsoft Office PowerPoint</Application>
  <PresentationFormat>On-screen Show (4:3)</PresentationFormat>
  <Paragraphs>244</Paragraphs>
  <Slides>3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1" baseType="lpstr">
      <vt:lpstr>Arial</vt:lpstr>
      <vt:lpstr>Book Antiqua</vt:lpstr>
      <vt:lpstr>Calibri</vt:lpstr>
      <vt:lpstr>Calibri Light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irtac Constantin</dc:creator>
  <cp:lastModifiedBy>Pîrțac Constantin</cp:lastModifiedBy>
  <cp:revision>172</cp:revision>
  <cp:lastPrinted>2020-10-02T10:43:26Z</cp:lastPrinted>
  <dcterms:created xsi:type="dcterms:W3CDTF">2020-08-24T09:30:42Z</dcterms:created>
  <dcterms:modified xsi:type="dcterms:W3CDTF">2020-11-05T09:51:26Z</dcterms:modified>
</cp:coreProperties>
</file>